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13920" w:rsidRPr="0051671D" w:rsidRDefault="005F0163" w:rsidP="009727BB">
      <w:pPr>
        <w:widowControl w:val="0"/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rtl/>
          <w:lang w:eastAsia="fr-FR"/>
        </w:rPr>
        <w:pict>
          <v:group id="_x0000_s2248" style="position:absolute;left:0;text-align:left;margin-left:-428.2pt;margin-top:0;width:824.15pt;height:555.85pt;z-index:251655168" coordorigin="210,284" coordsize="16483,11117">
            <v:rect id="_x0000_s2249" style="position:absolute;left:8751;top:1759;width:7880;height:9581" filled="f" strokeweight="1pt"/>
            <v:rect id="_x0000_s2250" style="position:absolute;left:8751;top:354;width:7880;height:1335" filled="f" strokeweight="1pt"/>
            <v:rect id="_x0000_s2251" style="position:absolute;left:8699;top:284;width:7994;height:11117" filled="f" strokeweight="1pt"/>
            <v:rect id="_x0000_s2252" style="position:absolute;left:262;top:1759;width:7880;height:9581" filled="f" strokeweight="1pt"/>
            <v:rect id="_x0000_s2253" style="position:absolute;left:262;top:354;width:7880;height:1335" filled="f" strokeweight="1pt"/>
            <v:rect id="_x0000_s2254" style="position:absolute;left:210;top:284;width:7994;height:11117" filled="f" strokeweight="1pt"/>
          </v:group>
        </w:pict>
      </w:r>
    </w:p>
    <w:p w:rsidR="0058314A" w:rsidRDefault="0058314A" w:rsidP="0088786A">
      <w:pPr>
        <w:widowControl w:val="0"/>
        <w:bidi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مـتـوسـطـة  يغـمـرا</w:t>
      </w:r>
      <w:r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سـن </w:t>
      </w:r>
      <w:r w:rsidR="0088786A">
        <w:rPr>
          <w:rFonts w:ascii="Arial" w:hAnsi="Arial" w:hint="cs"/>
          <w:b/>
          <w:bCs/>
          <w:snapToGrid w:val="0"/>
          <w:color w:val="000000"/>
          <w:sz w:val="28"/>
          <w:szCs w:val="28"/>
          <w:rtl/>
        </w:rPr>
        <w:t>ــ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الـغــزوا</w:t>
      </w:r>
      <w:r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ت                                 </w:t>
      </w:r>
      <w:r w:rsidRPr="0058314A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أ</w:t>
      </w:r>
      <w:r w:rsidRPr="0058314A"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 w:rsidRPr="0058314A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ولـ</w:t>
      </w:r>
      <w:r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ــــ</w:t>
      </w:r>
      <w:r w:rsidRPr="0058314A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ـى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 مـتــوســــط</w:t>
      </w:r>
    </w:p>
    <w:p w:rsidR="00CB1F27" w:rsidRDefault="00CB1F27" w:rsidP="00CB1F27">
      <w:pPr>
        <w:bidi/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F3"/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82"/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  </w:t>
      </w:r>
      <w:r w:rsidR="00267A81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>الـ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>وا</w:t>
      </w:r>
      <w:r>
        <w:rPr>
          <w:rFonts w:ascii="Times New Roman" w:hAnsi="Times New Roman" w:cs="Times New Roman"/>
          <w:b/>
          <w:bCs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جــب  </w:t>
      </w:r>
      <w:r w:rsidR="00267A81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>الـ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مـنـــزلي  </w:t>
      </w:r>
      <w:r>
        <w:rPr>
          <w:rFonts w:ascii="Times New Roman" w:hAnsi="Times New Roman" w:cs="Times New Roman"/>
          <w:b/>
          <w:bCs/>
          <w:sz w:val="28"/>
          <w:szCs w:val="28"/>
          <w:rtl/>
        </w:rPr>
        <w:t>رقــم  1  فـي  الــرّيـا</w:t>
      </w:r>
      <w:r>
        <w:rPr>
          <w:rFonts w:ascii="Times New Roman" w:hAnsi="Times New Roman" w:cs="Times New Roman"/>
          <w:b/>
          <w:bCs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  <w:rtl/>
        </w:rPr>
        <w:t>ضـيـا</w:t>
      </w:r>
      <w:r>
        <w:rPr>
          <w:rFonts w:ascii="Times New Roman" w:hAnsi="Times New Roman" w:cs="Times New Roman"/>
          <w:b/>
          <w:bCs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  <w:rtl/>
        </w:rPr>
        <w:t>ت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83"/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F3"/>
      </w:r>
    </w:p>
    <w:p w:rsidR="0051671D" w:rsidRPr="00CB1F27" w:rsidRDefault="0051671D" w:rsidP="000B1E4C">
      <w:pPr>
        <w:bidi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6E1ED7" w:rsidRPr="001403FF" w:rsidRDefault="006E1ED7" w:rsidP="006E1ED7">
      <w:pPr>
        <w:bidi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</w:pPr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>الـتـــمــــريـــــــن</w:t>
      </w:r>
      <w:r w:rsidRPr="001403FF"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single"/>
          <w:rtl/>
        </w:rPr>
        <w:t xml:space="preserve"> </w:t>
      </w:r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 xml:space="preserve"> الأ</w:t>
      </w:r>
      <w:r w:rsidRPr="001403FF">
        <w:rPr>
          <w:rFonts w:ascii="Times New Roman" w:hAnsi="Times New Roman" w:cs="Times New Roman" w:hint="cs"/>
          <w:b/>
          <w:bCs/>
          <w:color w:val="000000"/>
          <w:sz w:val="16"/>
          <w:szCs w:val="16"/>
          <w:u w:val="single"/>
          <w:rtl/>
        </w:rPr>
        <w:t xml:space="preserve"> </w:t>
      </w:r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>ول</w:t>
      </w:r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:</w:t>
      </w:r>
    </w:p>
    <w:p w:rsidR="006E1ED7" w:rsidRDefault="006E1ED7" w:rsidP="006E1ED7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1 )</w:t>
      </w:r>
      <w:r w:rsidRPr="001403FF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403FF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r w:rsidRPr="001403FF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كـتــب  عـلـى  شـكــل  كـســر عـشــري  كــلا  مـمــا يـلـي</w:t>
      </w:r>
      <w:r w:rsidRPr="001403FF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:</w:t>
      </w:r>
    </w:p>
    <w:p w:rsidR="006E1ED7" w:rsidRDefault="006E1ED7" w:rsidP="006E1ED7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r w:rsidRPr="00160CE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11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6.75pt" o:ole="">
            <v:imagedata r:id="rId6" o:title=""/>
          </v:shape>
          <o:OLEObject Type="Embed" ProgID="Equation.DSMT4" ShapeID="_x0000_i1025" DrawAspect="Content" ObjectID="_1602082394" r:id="rId7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 w:rsidRPr="00160CE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2200" w:dyaOrig="720">
          <v:shape id="_x0000_i1026" type="#_x0000_t75" style="width:109.5pt;height:36.75pt" o:ole="">
            <v:imagedata r:id="rId8" o:title=""/>
          </v:shape>
          <o:OLEObject Type="Embed" ProgID="Equation.DSMT4" ShapeID="_x0000_i1026" DrawAspect="Content" ObjectID="_1602082395" r:id="rId9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 w:rsidRPr="00160CEA">
        <w:rPr>
          <w:rFonts w:ascii="Times New Roman" w:hAnsi="Times New Roman" w:cs="Times New Roman"/>
          <w:color w:val="000000"/>
          <w:position w:val="-10"/>
          <w:sz w:val="28"/>
          <w:szCs w:val="28"/>
          <w:lang w:bidi="ar-DZ"/>
        </w:rPr>
        <w:object w:dxaOrig="1200" w:dyaOrig="340">
          <v:shape id="_x0000_i1027" type="#_x0000_t75" style="width:60pt;height:16.5pt" o:ole="">
            <v:imagedata r:id="rId10" o:title=""/>
          </v:shape>
          <o:OLEObject Type="Embed" ProgID="Equation.DSMT4" ShapeID="_x0000_i1027" DrawAspect="Content" ObjectID="_1602082396" r:id="rId11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</w:p>
    <w:p w:rsidR="006E1ED7" w:rsidRDefault="006E1ED7" w:rsidP="006E1ED7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  <w:lang w:bidi="ar-DZ"/>
        </w:rPr>
        <w:t xml:space="preserve"> 2 ) </w:t>
      </w:r>
      <w:r w:rsidRPr="001403FF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r w:rsidRPr="001403FF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كـتــب  عـلـى  شـكــل  مـجـمــوع  عــد</w:t>
      </w:r>
      <w:r w:rsidRPr="00160CEA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د  طـبـيـعــي  و كـســر عـشــري</w:t>
      </w:r>
    </w:p>
    <w:p w:rsidR="006E1ED7" w:rsidRDefault="006E1ED7" w:rsidP="006E1ED7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كــلا  مـمــا يـلـي</w:t>
      </w:r>
      <w:r w:rsidRPr="001403FF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: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Pr="00160CEA">
        <w:rPr>
          <w:rFonts w:ascii="Times New Roman" w:hAnsi="Times New Roman" w:cs="Times New Roman"/>
          <w:color w:val="000000"/>
          <w:position w:val="-10"/>
          <w:sz w:val="28"/>
          <w:szCs w:val="28"/>
          <w:lang w:bidi="ar-DZ"/>
        </w:rPr>
        <w:object w:dxaOrig="680" w:dyaOrig="340">
          <v:shape id="_x0000_i1028" type="#_x0000_t75" style="width:34.5pt;height:16.5pt" o:ole="">
            <v:imagedata r:id="rId12" o:title=""/>
          </v:shape>
          <o:OLEObject Type="Embed" ProgID="Equation.DSMT4" ShapeID="_x0000_i1028" DrawAspect="Content" ObjectID="_1602082397" r:id="rId13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 w:rsidRPr="00160CE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999" w:dyaOrig="720">
          <v:shape id="_x0000_i1029" type="#_x0000_t75" style="width:50.25pt;height:36.75pt" o:ole="">
            <v:imagedata r:id="rId14" o:title=""/>
          </v:shape>
          <o:OLEObject Type="Embed" ProgID="Equation.DSMT4" ShapeID="_x0000_i1029" DrawAspect="Content" ObjectID="_1602082398" r:id="rId15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 w:rsidRPr="00160CE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999" w:dyaOrig="720">
          <v:shape id="_x0000_i1030" type="#_x0000_t75" style="width:50.25pt;height:36.75pt" o:ole="">
            <v:imagedata r:id="rId16" o:title=""/>
          </v:shape>
          <o:OLEObject Type="Embed" ProgID="Equation.DSMT4" ShapeID="_x0000_i1030" DrawAspect="Content" ObjectID="_1602082399" r:id="rId17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</w:p>
    <w:p w:rsidR="006E1ED7" w:rsidRPr="001403FF" w:rsidRDefault="006E1ED7" w:rsidP="006E1ED7">
      <w:pPr>
        <w:bidi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</w:pPr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  <w:lang w:bidi="ar-DZ"/>
        </w:rPr>
        <w:t>الـتـمــريــن</w:t>
      </w:r>
      <w:r w:rsidRPr="001403FF"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الـثـــا</w:t>
      </w:r>
      <w:r w:rsidRPr="001403FF">
        <w:rPr>
          <w:rFonts w:ascii="Times New Roman" w:hAnsi="Times New Roman" w:cs="Times New Roman"/>
          <w:b/>
          <w:bCs/>
          <w:color w:val="000000"/>
          <w:sz w:val="16"/>
          <w:szCs w:val="16"/>
          <w:u w:val="single"/>
          <w:rtl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نــــي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  <w:lang w:bidi="ar-DZ"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</w:rPr>
        <w:t>:</w:t>
      </w:r>
    </w:p>
    <w:p w:rsidR="006E1ED7" w:rsidRDefault="006E1ED7" w:rsidP="006E1ED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1 ) قــا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رن الـعــد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د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يــن  مـع  تـعــلـيــل  إ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جــا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بـتــك  فـي  كــل  حـا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لــة :</w:t>
      </w:r>
    </w:p>
    <w:p w:rsidR="006E1ED7" w:rsidRDefault="006E1ED7" w:rsidP="006E1ED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6E1ED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( أ )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rFonts w:ascii="Times New Roman" w:hAnsi="Times New Roman"/>
          <w:sz w:val="28"/>
          <w:szCs w:val="28"/>
          <w:lang w:bidi="ar-DZ"/>
        </w:rPr>
        <w:t>4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؛  ( بـ )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6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2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؛  ( ج )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6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2</w:t>
      </w:r>
    </w:p>
    <w:p w:rsidR="006E1ED7" w:rsidRDefault="006E1ED7" w:rsidP="006E1ED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2 ) ا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ســتـنــتــج  الـتــرتـيــب  الـتـصــا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عــد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ي  لـلأ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عــد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د :</w:t>
      </w:r>
    </w:p>
    <w:p w:rsidR="006E1ED7" w:rsidRDefault="006E1ED7" w:rsidP="006E1ED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>
        <w:rPr>
          <w:rFonts w:ascii="Times New Roman" w:hAnsi="Times New Roman"/>
          <w:sz w:val="28"/>
          <w:szCs w:val="28"/>
          <w:lang w:bidi="ar-DZ"/>
        </w:rPr>
        <w:t>4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6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2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</w:p>
    <w:p w:rsidR="006E1ED7" w:rsidRPr="001403FF" w:rsidRDefault="006E1ED7" w:rsidP="006E1ED7">
      <w:pPr>
        <w:bidi/>
        <w:spacing w:after="0" w:line="360" w:lineRule="auto"/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</w:pPr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  <w:lang w:bidi="ar-DZ"/>
        </w:rPr>
        <w:t>الـتـمــريــن</w:t>
      </w:r>
      <w:r w:rsidRPr="001403FF"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الـثـــا</w:t>
      </w:r>
      <w:r w:rsidRPr="001403FF">
        <w:rPr>
          <w:rFonts w:ascii="Times New Roman" w:hAnsi="Times New Roman" w:cs="Times New Roman"/>
          <w:b/>
          <w:bCs/>
          <w:color w:val="000000"/>
          <w:sz w:val="16"/>
          <w:szCs w:val="16"/>
          <w:u w:val="single"/>
          <w:rtl/>
        </w:rPr>
        <w:t xml:space="preserve"> </w:t>
      </w:r>
      <w:r w:rsidRPr="001403FF">
        <w:rPr>
          <w:rFonts w:ascii="Times New Roman" w:hAnsi="Times New Roman" w:cs="Times New Roman" w:hint="cs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ل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ــــ</w:t>
      </w:r>
      <w:r w:rsidRPr="001403FF">
        <w:rPr>
          <w:rFonts w:ascii="Times New Roman" w:hAnsi="Times New Roman" w:cs="Times New Roman" w:hint="cs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ث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  <w:lang w:bidi="ar-DZ"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</w:rPr>
        <w:t>:</w:t>
      </w:r>
    </w:p>
    <w:p w:rsidR="006E1ED7" w:rsidRDefault="005F0163" w:rsidP="006E1ED7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rtl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796" type="#_x0000_t32" style="position:absolute;left:0;text-align:left;margin-left:201.3pt;margin-top:21.6pt;width:0;height:124.7pt;z-index:251660288" o:connectortype="straight" strokeweight="1.5pt"/>
        </w:pict>
      </w:r>
      <w:r w:rsidR="006E1ED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r w:rsidR="006E1ED7"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3" w:char="F085"/>
      </w:r>
      <w:r w:rsidR="006E1ED7" w:rsidRPr="001403FF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="006E1ED7">
        <w:rPr>
          <w:rFonts w:ascii="Times New Roman" w:hAnsi="Times New Roman" w:cs="Times New Roman" w:hint="cs"/>
          <w:sz w:val="28"/>
          <w:szCs w:val="28"/>
          <w:rtl/>
          <w:lang w:bidi="ar-DZ"/>
        </w:rPr>
        <w:t>ا</w:t>
      </w:r>
      <w:r w:rsidR="006E1ED7" w:rsidRPr="00C35BF4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="006E1ED7">
        <w:rPr>
          <w:rFonts w:ascii="Times New Roman" w:hAnsi="Times New Roman" w:cs="Times New Roman" w:hint="cs"/>
          <w:sz w:val="28"/>
          <w:szCs w:val="28"/>
          <w:rtl/>
          <w:lang w:bidi="ar-DZ"/>
        </w:rPr>
        <w:t>نـ</w:t>
      </w:r>
      <w:r w:rsidR="006E1ED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قــل  و أ</w:t>
      </w:r>
      <w:r w:rsidR="006E1ED7" w:rsidRPr="00963FEE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6E1ED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تـمــم  مـا يـلـي :</w:t>
      </w:r>
    </w:p>
    <w:p w:rsidR="006E1ED7" w:rsidRDefault="006E1ED7" w:rsidP="006E1ED7">
      <w:pPr>
        <w:spacing w:after="0" w:line="36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/>
          <w:sz w:val="28"/>
          <w:szCs w:val="28"/>
          <w:lang w:bidi="ar-DZ"/>
        </w:rPr>
        <w:t xml:space="preserve">    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5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6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8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0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,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0</w:t>
      </w:r>
      <w:r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0</w:t>
      </w:r>
      <w:r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1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.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  </w:t>
      </w:r>
      <w:r>
        <w:rPr>
          <w:rFonts w:ascii="Times New Roman" w:hAnsi="Times New Roman"/>
          <w:sz w:val="28"/>
          <w:szCs w:val="28"/>
          <w:lang w:bidi="ar-DZ"/>
        </w:rPr>
        <w:t xml:space="preserve">     2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3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4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5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</w:t>
      </w:r>
      <w:proofErr w:type="gramEnd"/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2 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4</w:t>
      </w:r>
      <w:r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5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</w:p>
    <w:p w:rsidR="006E1ED7" w:rsidRDefault="006E1ED7" w:rsidP="006E1ED7">
      <w:pPr>
        <w:spacing w:after="0" w:line="360" w:lineRule="auto"/>
        <w:rPr>
          <w:rFonts w:ascii="Times New Roman" w:hAnsi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 xml:space="preserve">  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0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0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,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0</w:t>
      </w:r>
      <w:r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1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.                </w:t>
      </w:r>
      <w:r>
        <w:rPr>
          <w:rFonts w:ascii="Times New Roman" w:hAnsi="Times New Roman"/>
          <w:sz w:val="28"/>
          <w:szCs w:val="28"/>
          <w:lang w:bidi="ar-DZ"/>
        </w:rPr>
        <w:t xml:space="preserve">  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7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8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.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0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0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7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8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9 </w:t>
      </w:r>
    </w:p>
    <w:p w:rsidR="006E1ED7" w:rsidRDefault="006E1ED7" w:rsidP="006E1ED7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  </w:t>
      </w:r>
      <w:r>
        <w:rPr>
          <w:rFonts w:ascii="Times New Roman" w:hAnsi="Times New Roman"/>
          <w:sz w:val="28"/>
          <w:szCs w:val="28"/>
          <w:lang w:bidi="ar-DZ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6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5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0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,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1 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.</w:t>
      </w:r>
      <w:r>
        <w:rPr>
          <w:rFonts w:ascii="Times New Roman" w:hAnsi="Times New Roman"/>
          <w:sz w:val="28"/>
          <w:szCs w:val="28"/>
          <w:lang w:bidi="ar-DZ"/>
        </w:rPr>
        <w:t xml:space="preserve">                      6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</w:t>
      </w:r>
      <w:proofErr w:type="gramEnd"/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>6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9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0 </w:t>
      </w:r>
    </w:p>
    <w:p w:rsidR="006E1ED7" w:rsidRDefault="006E1ED7" w:rsidP="006E1ED7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9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1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1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0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.</w:t>
      </w:r>
      <w:r>
        <w:rPr>
          <w:rFonts w:ascii="Times New Roman" w:hAnsi="Times New Roman"/>
          <w:sz w:val="28"/>
          <w:szCs w:val="28"/>
          <w:lang w:bidi="ar-DZ"/>
        </w:rPr>
        <w:t xml:space="preserve">                      6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</w:t>
      </w:r>
      <w:proofErr w:type="gramEnd"/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6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</w:p>
    <w:p w:rsidR="006E1ED7" w:rsidRDefault="006E1ED7" w:rsidP="006E1ED7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2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3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1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0</w:t>
      </w:r>
      <w:r w:rsidRPr="006E1ED7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0</w:t>
      </w:r>
      <w:r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0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.</w:t>
      </w:r>
      <w:r>
        <w:rPr>
          <w:rFonts w:ascii="Times New Roman" w:hAnsi="Times New Roman"/>
          <w:sz w:val="28"/>
          <w:szCs w:val="28"/>
          <w:lang w:bidi="ar-DZ"/>
        </w:rPr>
        <w:t xml:space="preserve">                    6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1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8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.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6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1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8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</w:p>
    <w:p w:rsidR="006E1ED7" w:rsidRDefault="006E1ED7" w:rsidP="006E1ED7">
      <w:pPr>
        <w:bidi/>
        <w:spacing w:after="0" w:line="360" w:lineRule="auto"/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</w:pPr>
    </w:p>
    <w:p w:rsidR="00EF6A0B" w:rsidRDefault="00EF6A0B" w:rsidP="00EF6A0B">
      <w:pPr>
        <w:widowControl w:val="0"/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58314A" w:rsidRDefault="0058314A" w:rsidP="0088786A">
      <w:pPr>
        <w:widowControl w:val="0"/>
        <w:bidi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مـتـوسـطـة  يغـمـرا</w:t>
      </w:r>
      <w:r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سـن </w:t>
      </w:r>
      <w:r w:rsidR="0088786A">
        <w:rPr>
          <w:rFonts w:ascii="Arial" w:hAnsi="Arial" w:hint="cs"/>
          <w:b/>
          <w:bCs/>
          <w:snapToGrid w:val="0"/>
          <w:color w:val="000000"/>
          <w:sz w:val="28"/>
          <w:szCs w:val="28"/>
          <w:rtl/>
        </w:rPr>
        <w:t>ــ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الـغــزوا</w:t>
      </w:r>
      <w:r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ت         </w:t>
      </w:r>
      <w:r w:rsidR="00B44E0D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                      </w:t>
      </w:r>
      <w:r w:rsidRPr="0058314A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أ</w:t>
      </w:r>
      <w:r w:rsidRPr="0058314A"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 w:rsidRPr="0058314A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ولـ</w:t>
      </w:r>
      <w:r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ــــ</w:t>
      </w:r>
      <w:r w:rsidRPr="0058314A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ـى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 مـتــوســــط</w:t>
      </w:r>
    </w:p>
    <w:p w:rsidR="00CB1F27" w:rsidRDefault="00CB1F27" w:rsidP="00CB1F27">
      <w:pPr>
        <w:bidi/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F3"/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82"/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  </w:t>
      </w:r>
      <w:r w:rsidR="00267A81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>الـ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>وا</w:t>
      </w:r>
      <w:r>
        <w:rPr>
          <w:rFonts w:ascii="Times New Roman" w:hAnsi="Times New Roman" w:cs="Times New Roman"/>
          <w:b/>
          <w:bCs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جــب  </w:t>
      </w:r>
      <w:r w:rsidR="00267A81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>الـ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مـنـــزلي  </w:t>
      </w:r>
      <w:r>
        <w:rPr>
          <w:rFonts w:ascii="Times New Roman" w:hAnsi="Times New Roman" w:cs="Times New Roman"/>
          <w:b/>
          <w:bCs/>
          <w:sz w:val="28"/>
          <w:szCs w:val="28"/>
          <w:rtl/>
        </w:rPr>
        <w:t>رقــم  1  فـي  الــرّيـا</w:t>
      </w:r>
      <w:r>
        <w:rPr>
          <w:rFonts w:ascii="Times New Roman" w:hAnsi="Times New Roman" w:cs="Times New Roman"/>
          <w:b/>
          <w:bCs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  <w:rtl/>
        </w:rPr>
        <w:t>ضـيـا</w:t>
      </w:r>
      <w:r>
        <w:rPr>
          <w:rFonts w:ascii="Times New Roman" w:hAnsi="Times New Roman" w:cs="Times New Roman"/>
          <w:b/>
          <w:bCs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  <w:rtl/>
        </w:rPr>
        <w:t>ت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83"/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F3"/>
      </w:r>
    </w:p>
    <w:p w:rsidR="009727BB" w:rsidRPr="00CB1F27" w:rsidRDefault="009727BB" w:rsidP="00C83980">
      <w:pPr>
        <w:bidi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1403FF" w:rsidRPr="001403FF" w:rsidRDefault="001403FF" w:rsidP="006E1ED7">
      <w:pPr>
        <w:bidi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</w:pPr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>الـتـــمــــريـــــــن</w:t>
      </w:r>
      <w:r w:rsidRPr="001403FF"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single"/>
          <w:rtl/>
        </w:rPr>
        <w:t xml:space="preserve"> </w:t>
      </w:r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 xml:space="preserve"> الأ</w:t>
      </w:r>
      <w:r w:rsidRPr="001403FF">
        <w:rPr>
          <w:rFonts w:ascii="Times New Roman" w:hAnsi="Times New Roman" w:cs="Times New Roman" w:hint="cs"/>
          <w:b/>
          <w:bCs/>
          <w:color w:val="000000"/>
          <w:sz w:val="16"/>
          <w:szCs w:val="16"/>
          <w:u w:val="single"/>
          <w:rtl/>
        </w:rPr>
        <w:t xml:space="preserve"> </w:t>
      </w:r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>ول</w:t>
      </w:r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:</w:t>
      </w:r>
    </w:p>
    <w:p w:rsidR="001403FF" w:rsidRDefault="002B1A3A" w:rsidP="006E1ED7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="006E1ED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1 )</w:t>
      </w:r>
      <w:r w:rsidR="001403FF" w:rsidRPr="001403FF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="001403FF" w:rsidRPr="001403FF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r w:rsidR="001403FF" w:rsidRPr="001403FF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="00160CEA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كـتــب  عـلـى  شـكــل  كـســر عـشــري  كــلا  مـمــا يـلـي</w:t>
      </w:r>
      <w:r w:rsidR="001403FF" w:rsidRPr="001403FF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:</w:t>
      </w:r>
    </w:p>
    <w:p w:rsidR="00160CEA" w:rsidRDefault="00160CEA" w:rsidP="006E1ED7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r w:rsidRPr="00160CE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1180" w:dyaOrig="720">
          <v:shape id="_x0000_i1031" type="#_x0000_t75" style="width:59.25pt;height:36.75pt" o:ole="">
            <v:imagedata r:id="rId6" o:title=""/>
          </v:shape>
          <o:OLEObject Type="Embed" ProgID="Equation.DSMT4" ShapeID="_x0000_i1031" DrawAspect="Content" ObjectID="_1602082400" r:id="rId18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 w:rsidRPr="00160CE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2200" w:dyaOrig="720">
          <v:shape id="_x0000_i1032" type="#_x0000_t75" style="width:109.5pt;height:36.75pt" o:ole="">
            <v:imagedata r:id="rId8" o:title=""/>
          </v:shape>
          <o:OLEObject Type="Embed" ProgID="Equation.DSMT4" ShapeID="_x0000_i1032" DrawAspect="Content" ObjectID="_1602082401" r:id="rId19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 w:rsidRPr="00160CEA">
        <w:rPr>
          <w:rFonts w:ascii="Times New Roman" w:hAnsi="Times New Roman" w:cs="Times New Roman"/>
          <w:color w:val="000000"/>
          <w:position w:val="-10"/>
          <w:sz w:val="28"/>
          <w:szCs w:val="28"/>
          <w:lang w:bidi="ar-DZ"/>
        </w:rPr>
        <w:object w:dxaOrig="1200" w:dyaOrig="340">
          <v:shape id="_x0000_i1033" type="#_x0000_t75" style="width:60pt;height:16.5pt" o:ole="">
            <v:imagedata r:id="rId10" o:title=""/>
          </v:shape>
          <o:OLEObject Type="Embed" ProgID="Equation.DSMT4" ShapeID="_x0000_i1033" DrawAspect="Content" ObjectID="_1602082402" r:id="rId20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</w:p>
    <w:p w:rsidR="006E1ED7" w:rsidRDefault="006E1ED7" w:rsidP="006E1ED7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  <w:lang w:bidi="ar-DZ"/>
        </w:rPr>
        <w:t xml:space="preserve"> 2 ) </w:t>
      </w:r>
      <w:r w:rsidR="00160CEA" w:rsidRPr="001403FF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r w:rsidR="00160CEA" w:rsidRPr="001403FF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="00160CEA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كـتــب  عـلـى  شـكــل  مـجـمــوع  عــد</w:t>
      </w:r>
      <w:r w:rsidR="00160CEA" w:rsidRPr="00160CEA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160CEA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د  طـبـيـعــي  و كـســر عـشــري</w:t>
      </w:r>
    </w:p>
    <w:p w:rsidR="00160CEA" w:rsidRDefault="006E1ED7" w:rsidP="006E1ED7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</w:t>
      </w:r>
      <w:r w:rsidR="00160CEA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كــلا  مـمــا يـلـي</w:t>
      </w:r>
      <w:r w:rsidR="00160CEA" w:rsidRPr="001403FF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:</w:t>
      </w:r>
      <w:r w:rsidR="00160CEA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</w:t>
      </w:r>
      <w:r w:rsidR="00160CEA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="00160CEA" w:rsidRPr="00160CEA">
        <w:rPr>
          <w:rFonts w:ascii="Times New Roman" w:hAnsi="Times New Roman" w:cs="Times New Roman"/>
          <w:color w:val="000000"/>
          <w:position w:val="-10"/>
          <w:sz w:val="28"/>
          <w:szCs w:val="28"/>
          <w:lang w:bidi="ar-DZ"/>
        </w:rPr>
        <w:object w:dxaOrig="680" w:dyaOrig="340">
          <v:shape id="_x0000_i1034" type="#_x0000_t75" style="width:34.5pt;height:16.5pt" o:ole="">
            <v:imagedata r:id="rId12" o:title=""/>
          </v:shape>
          <o:OLEObject Type="Embed" ProgID="Equation.DSMT4" ShapeID="_x0000_i1034" DrawAspect="Content" ObjectID="_1602082403" r:id="rId21"/>
        </w:object>
      </w:r>
      <w:r w:rsidR="00160CEA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 w:rsidR="00160CEA" w:rsidRPr="00160CE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999" w:dyaOrig="720">
          <v:shape id="_x0000_i1035" type="#_x0000_t75" style="width:50.25pt;height:36.75pt" o:ole="">
            <v:imagedata r:id="rId14" o:title=""/>
          </v:shape>
          <o:OLEObject Type="Embed" ProgID="Equation.DSMT4" ShapeID="_x0000_i1035" DrawAspect="Content" ObjectID="_1602082404" r:id="rId22"/>
        </w:object>
      </w:r>
      <w:r w:rsidR="00160CEA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 w:rsidR="00160CEA" w:rsidRPr="00160CE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999" w:dyaOrig="720">
          <v:shape id="_x0000_i1036" type="#_x0000_t75" style="width:50.25pt;height:36.75pt" o:ole="">
            <v:imagedata r:id="rId16" o:title=""/>
          </v:shape>
          <o:OLEObject Type="Embed" ProgID="Equation.DSMT4" ShapeID="_x0000_i1036" DrawAspect="Content" ObjectID="_1602082405" r:id="rId23"/>
        </w:object>
      </w:r>
      <w:r w:rsidR="00160CEA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</w:p>
    <w:p w:rsidR="006E1ED7" w:rsidRPr="001403FF" w:rsidRDefault="006E1ED7" w:rsidP="006E1ED7">
      <w:pPr>
        <w:bidi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</w:pPr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  <w:lang w:bidi="ar-DZ"/>
        </w:rPr>
        <w:t>الـتـمــريــن</w:t>
      </w:r>
      <w:r w:rsidRPr="001403FF"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الـثـــا</w:t>
      </w:r>
      <w:r w:rsidRPr="001403FF">
        <w:rPr>
          <w:rFonts w:ascii="Times New Roman" w:hAnsi="Times New Roman" w:cs="Times New Roman"/>
          <w:b/>
          <w:bCs/>
          <w:color w:val="000000"/>
          <w:sz w:val="16"/>
          <w:szCs w:val="16"/>
          <w:u w:val="single"/>
          <w:rtl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نــــي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  <w:lang w:bidi="ar-DZ"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</w:rPr>
        <w:t>:</w:t>
      </w:r>
    </w:p>
    <w:p w:rsidR="006E1ED7" w:rsidRDefault="006E1ED7" w:rsidP="006E1ED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1 ) قــا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رن الـعــد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د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يــن  مـع  تـعــلـيــل  إ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جــا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بـتــك  فـي  كــل  حـا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لــة :</w:t>
      </w:r>
    </w:p>
    <w:p w:rsidR="006E1ED7" w:rsidRDefault="006E1ED7" w:rsidP="006E1ED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6E1ED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( أ )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rFonts w:ascii="Times New Roman" w:hAnsi="Times New Roman"/>
          <w:sz w:val="28"/>
          <w:szCs w:val="28"/>
          <w:lang w:bidi="ar-DZ"/>
        </w:rPr>
        <w:t>4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؛  ( بـ )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6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2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؛  ( ج )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6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2</w:t>
      </w:r>
    </w:p>
    <w:p w:rsidR="006E1ED7" w:rsidRDefault="006E1ED7" w:rsidP="006E1ED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2 ) ا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ســتـنــتــج  الـتــرتـيــب  الـتـصــا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عــد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ي  لـلأ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عــد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r w:rsidRPr="006E1ED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د :</w:t>
      </w:r>
    </w:p>
    <w:p w:rsidR="006E1ED7" w:rsidRDefault="006E1ED7" w:rsidP="006E1ED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>
        <w:rPr>
          <w:rFonts w:ascii="Times New Roman" w:hAnsi="Times New Roman"/>
          <w:sz w:val="28"/>
          <w:szCs w:val="28"/>
          <w:lang w:bidi="ar-DZ"/>
        </w:rPr>
        <w:t>4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؛ 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6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2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</w:p>
    <w:p w:rsidR="001403FF" w:rsidRPr="001403FF" w:rsidRDefault="006E1ED7" w:rsidP="006E1ED7">
      <w:pPr>
        <w:bidi/>
        <w:spacing w:after="0" w:line="360" w:lineRule="auto"/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</w:pPr>
      <w:r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  <w:lang w:bidi="ar-DZ"/>
        </w:rPr>
        <w:t>الـتـمــريــن</w:t>
      </w:r>
      <w:r w:rsidRPr="001403FF"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الـثـــا</w:t>
      </w:r>
      <w:r w:rsidRPr="001403FF">
        <w:rPr>
          <w:rFonts w:ascii="Times New Roman" w:hAnsi="Times New Roman" w:cs="Times New Roman"/>
          <w:b/>
          <w:bCs/>
          <w:color w:val="000000"/>
          <w:sz w:val="16"/>
          <w:szCs w:val="16"/>
          <w:u w:val="single"/>
          <w:rtl/>
        </w:rPr>
        <w:t xml:space="preserve"> </w:t>
      </w:r>
      <w:r w:rsidRPr="001403FF">
        <w:rPr>
          <w:rFonts w:ascii="Times New Roman" w:hAnsi="Times New Roman" w:cs="Times New Roman" w:hint="cs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ل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ــــ</w:t>
      </w:r>
      <w:r w:rsidRPr="001403FF">
        <w:rPr>
          <w:rFonts w:ascii="Times New Roman" w:hAnsi="Times New Roman" w:cs="Times New Roman" w:hint="cs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ث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  <w:lang w:bidi="ar-DZ"/>
        </w:rPr>
        <w:t xml:space="preserve"> </w:t>
      </w:r>
      <w:r w:rsidRPr="001403FF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</w:rPr>
        <w:t>:</w:t>
      </w:r>
    </w:p>
    <w:p w:rsidR="00596E28" w:rsidRDefault="005F0163" w:rsidP="006E1ED7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rtl/>
          <w:lang w:eastAsia="fr-FR"/>
        </w:rPr>
        <w:pict>
          <v:shape id="_x0000_s2793" type="#_x0000_t32" style="position:absolute;left:0;text-align:left;margin-left:201.3pt;margin-top:21.6pt;width:0;height:124.7pt;z-index:251659264" o:connectortype="straight" strokeweight="1.5pt"/>
        </w:pict>
      </w:r>
      <w:r w:rsidR="00596E28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r w:rsidR="00596E28" w:rsidRPr="001403FF"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3" w:char="F085"/>
      </w:r>
      <w:r w:rsidR="00596E28" w:rsidRPr="001403FF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="00596E28">
        <w:rPr>
          <w:rFonts w:ascii="Times New Roman" w:hAnsi="Times New Roman" w:cs="Times New Roman" w:hint="cs"/>
          <w:sz w:val="28"/>
          <w:szCs w:val="28"/>
          <w:rtl/>
          <w:lang w:bidi="ar-DZ"/>
        </w:rPr>
        <w:t>ا</w:t>
      </w:r>
      <w:r w:rsidR="00596E28" w:rsidRPr="00C35BF4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 w:rsidR="00596E28">
        <w:rPr>
          <w:rFonts w:ascii="Times New Roman" w:hAnsi="Times New Roman" w:cs="Times New Roman" w:hint="cs"/>
          <w:sz w:val="28"/>
          <w:szCs w:val="28"/>
          <w:rtl/>
          <w:lang w:bidi="ar-DZ"/>
        </w:rPr>
        <w:t>نـ</w:t>
      </w:r>
      <w:r w:rsidR="00596E28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قــل  و أ</w:t>
      </w:r>
      <w:r w:rsidR="00596E28" w:rsidRPr="00963FEE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596E28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تـمــم  مـا يـلـي :</w:t>
      </w:r>
    </w:p>
    <w:p w:rsidR="00596E28" w:rsidRDefault="00596E28" w:rsidP="006E1ED7">
      <w:pPr>
        <w:spacing w:after="0" w:line="36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/>
          <w:sz w:val="28"/>
          <w:szCs w:val="28"/>
          <w:lang w:bidi="ar-DZ"/>
        </w:rPr>
        <w:t xml:space="preserve">  </w:t>
      </w:r>
      <w:r w:rsidR="004A58E6">
        <w:rPr>
          <w:rFonts w:ascii="Times New Roman" w:hAnsi="Times New Roman"/>
          <w:sz w:val="28"/>
          <w:szCs w:val="28"/>
          <w:lang w:bidi="ar-DZ"/>
        </w:rPr>
        <w:t xml:space="preserve">   </w:t>
      </w:r>
      <w:proofErr w:type="gramStart"/>
      <w:r w:rsidR="004A58E6">
        <w:rPr>
          <w:rFonts w:ascii="Times New Roman" w:hAnsi="Times New Roman"/>
          <w:sz w:val="28"/>
          <w:szCs w:val="28"/>
          <w:lang w:bidi="ar-DZ"/>
        </w:rPr>
        <w:t>5</w:t>
      </w:r>
      <w:r w:rsidR="004A58E6"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="004A58E6"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/>
          <w:sz w:val="28"/>
          <w:szCs w:val="28"/>
          <w:lang w:bidi="ar-DZ"/>
        </w:rPr>
        <w:t>6</w:t>
      </w:r>
      <w:r w:rsidR="004A58E6"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/>
          <w:sz w:val="28"/>
          <w:szCs w:val="28"/>
          <w:lang w:bidi="ar-DZ"/>
        </w:rPr>
        <w:t>7</w:t>
      </w:r>
      <w:r w:rsidR="004A58E6"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/>
          <w:sz w:val="28"/>
          <w:szCs w:val="28"/>
          <w:lang w:bidi="ar-DZ"/>
        </w:rPr>
        <w:t>8</w:t>
      </w:r>
      <w:r w:rsidR="004A58E6"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/>
          <w:sz w:val="28"/>
          <w:szCs w:val="28"/>
          <w:lang w:bidi="ar-DZ"/>
        </w:rPr>
        <w:t>9</w:t>
      </w:r>
      <w:r w:rsidR="004A58E6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4A58E6"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 xml:space="preserve">  0</w:t>
      </w:r>
      <w:r w:rsidR="004A58E6"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>,</w:t>
      </w:r>
      <w:r w:rsidR="004A58E6"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>0</w:t>
      </w:r>
      <w:r w:rsidR="004A58E6"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>0</w:t>
      </w:r>
      <w:r w:rsidR="004A58E6"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 xml:space="preserve">1  </w:t>
      </w:r>
      <w:r w:rsidR="004A58E6">
        <w:rPr>
          <w:rFonts w:ascii="Arial" w:hAnsi="Arial"/>
          <w:sz w:val="28"/>
          <w:szCs w:val="28"/>
          <w:lang w:bidi="ar-DZ"/>
        </w:rPr>
        <w:t>=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 xml:space="preserve">  .  .  .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  </w:t>
      </w:r>
      <w:r>
        <w:rPr>
          <w:rFonts w:ascii="Times New Roman" w:hAnsi="Times New Roman"/>
          <w:sz w:val="28"/>
          <w:szCs w:val="28"/>
          <w:lang w:bidi="ar-DZ"/>
        </w:rPr>
        <w:t xml:space="preserve">     </w:t>
      </w:r>
      <w:r w:rsidR="004A58E6">
        <w:rPr>
          <w:rFonts w:ascii="Times New Roman" w:hAnsi="Times New Roman"/>
          <w:sz w:val="28"/>
          <w:szCs w:val="28"/>
          <w:lang w:bidi="ar-DZ"/>
        </w:rPr>
        <w:t>2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/>
          <w:sz w:val="28"/>
          <w:szCs w:val="28"/>
          <w:lang w:bidi="ar-DZ"/>
        </w:rPr>
        <w:t>3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/>
          <w:sz w:val="28"/>
          <w:szCs w:val="28"/>
          <w:lang w:bidi="ar-DZ"/>
        </w:rPr>
        <w:t>4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5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</w:t>
      </w:r>
      <w:proofErr w:type="gramEnd"/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2</w:t>
      </w:r>
      <w:r w:rsidR="004A58E6">
        <w:rPr>
          <w:rFonts w:ascii="Times New Roman" w:hAnsi="Times New Roman"/>
          <w:sz w:val="28"/>
          <w:szCs w:val="28"/>
          <w:lang w:bidi="ar-DZ"/>
        </w:rPr>
        <w:t xml:space="preserve"> 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>4</w:t>
      </w:r>
      <w:r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/>
          <w:sz w:val="28"/>
          <w:szCs w:val="28"/>
          <w:lang w:bidi="ar-DZ"/>
        </w:rPr>
        <w:t>5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</w:p>
    <w:p w:rsidR="00596E28" w:rsidRDefault="00596E28" w:rsidP="006E1ED7">
      <w:pPr>
        <w:spacing w:after="0" w:line="360" w:lineRule="auto"/>
        <w:rPr>
          <w:rFonts w:ascii="Times New Roman" w:hAnsi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 xml:space="preserve">   </w:t>
      </w:r>
      <w:proofErr w:type="gramStart"/>
      <w:r w:rsidR="004A58E6">
        <w:rPr>
          <w:rFonts w:ascii="Times New Roman" w:hAnsi="Times New Roman"/>
          <w:sz w:val="28"/>
          <w:szCs w:val="28"/>
          <w:lang w:bidi="ar-DZ"/>
        </w:rPr>
        <w:t>0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/>
          <w:sz w:val="28"/>
          <w:szCs w:val="28"/>
          <w:lang w:bidi="ar-DZ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>0</w:t>
      </w:r>
      <w:r w:rsidR="004A58E6"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>,</w:t>
      </w:r>
      <w:r w:rsidR="004A58E6"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>0</w:t>
      </w:r>
      <w:r w:rsidR="004A58E6"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>1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.        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  </w:t>
      </w:r>
      <w:r>
        <w:rPr>
          <w:rFonts w:ascii="Times New Roman" w:hAnsi="Times New Roman"/>
          <w:sz w:val="28"/>
          <w:szCs w:val="28"/>
          <w:lang w:bidi="ar-DZ"/>
        </w:rPr>
        <w:t xml:space="preserve">  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7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>8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4A58E6"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.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proofErr w:type="gramStart"/>
      <w:r w:rsidR="004A58E6">
        <w:rPr>
          <w:rFonts w:ascii="Times New Roman" w:hAnsi="Times New Roman"/>
          <w:sz w:val="28"/>
          <w:szCs w:val="28"/>
          <w:lang w:bidi="ar-DZ"/>
        </w:rPr>
        <w:t>0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/>
          <w:sz w:val="28"/>
          <w:szCs w:val="28"/>
          <w:lang w:bidi="ar-DZ"/>
        </w:rPr>
        <w:t>0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>7</w:t>
      </w:r>
      <w:r w:rsidR="004A58E6"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 w:cs="Times New Roman"/>
          <w:sz w:val="28"/>
          <w:szCs w:val="28"/>
          <w:lang w:bidi="ar-DZ"/>
        </w:rPr>
        <w:t>8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4A58E6">
        <w:rPr>
          <w:rFonts w:ascii="Times New Roman" w:hAnsi="Times New Roman"/>
          <w:sz w:val="28"/>
          <w:szCs w:val="28"/>
          <w:lang w:bidi="ar-DZ"/>
        </w:rPr>
        <w:t>9</w:t>
      </w:r>
      <w:r>
        <w:rPr>
          <w:rFonts w:ascii="Times New Roman" w:hAnsi="Times New Roman"/>
          <w:sz w:val="28"/>
          <w:szCs w:val="28"/>
          <w:lang w:bidi="ar-DZ"/>
        </w:rPr>
        <w:t xml:space="preserve"> </w:t>
      </w:r>
    </w:p>
    <w:p w:rsidR="004A58E6" w:rsidRDefault="004A58E6" w:rsidP="006E1ED7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  </w:t>
      </w:r>
      <w:r>
        <w:rPr>
          <w:rFonts w:ascii="Times New Roman" w:hAnsi="Times New Roman"/>
          <w:sz w:val="28"/>
          <w:szCs w:val="28"/>
          <w:lang w:bidi="ar-DZ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6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5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0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,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1 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.</w:t>
      </w:r>
      <w:r w:rsidR="006E1ED7">
        <w:rPr>
          <w:rFonts w:ascii="Times New Roman" w:hAnsi="Times New Roman"/>
          <w:sz w:val="28"/>
          <w:szCs w:val="28"/>
          <w:lang w:bidi="ar-DZ"/>
        </w:rPr>
        <w:t xml:space="preserve">                      6</w:t>
      </w:r>
      <w:r w:rsidR="006E1ED7"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/>
          <w:sz w:val="28"/>
          <w:szCs w:val="28"/>
          <w:lang w:bidi="ar-DZ"/>
        </w:rPr>
        <w:t>9</w:t>
      </w:r>
      <w:r w:rsidR="006E1ED7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 w:rsidR="006E1ED7"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  .</w:t>
      </w:r>
      <w:proofErr w:type="gramEnd"/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  .  .  </w:t>
      </w:r>
      <w:r w:rsidR="006E1ED7">
        <w:rPr>
          <w:rFonts w:ascii="Arial" w:hAnsi="Arial"/>
          <w:sz w:val="28"/>
          <w:szCs w:val="28"/>
          <w:lang w:bidi="ar-DZ"/>
        </w:rPr>
        <w:t>=</w:t>
      </w:r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6E1ED7">
        <w:rPr>
          <w:rFonts w:ascii="Times New Roman" w:hAnsi="Times New Roman"/>
          <w:sz w:val="28"/>
          <w:szCs w:val="28"/>
          <w:lang w:bidi="ar-DZ"/>
        </w:rPr>
        <w:t>6</w:t>
      </w:r>
      <w:r w:rsidR="006E1ED7"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/>
          <w:sz w:val="28"/>
          <w:szCs w:val="28"/>
          <w:lang w:bidi="ar-DZ"/>
        </w:rPr>
        <w:t>9</w:t>
      </w:r>
      <w:r w:rsidR="006E1ED7"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0 </w:t>
      </w:r>
    </w:p>
    <w:p w:rsidR="004A58E6" w:rsidRDefault="004A58E6" w:rsidP="006E1ED7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9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1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1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0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.</w:t>
      </w:r>
      <w:r w:rsidR="006E1ED7">
        <w:rPr>
          <w:rFonts w:ascii="Times New Roman" w:hAnsi="Times New Roman"/>
          <w:sz w:val="28"/>
          <w:szCs w:val="28"/>
          <w:lang w:bidi="ar-DZ"/>
        </w:rPr>
        <w:t xml:space="preserve">                      6</w:t>
      </w:r>
      <w:r w:rsidR="006E1ED7"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/>
          <w:sz w:val="28"/>
          <w:szCs w:val="28"/>
          <w:lang w:bidi="ar-DZ"/>
        </w:rPr>
        <w:t>9</w:t>
      </w:r>
      <w:r w:rsidR="006E1ED7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 w:rsidR="006E1ED7"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  .</w:t>
      </w:r>
      <w:proofErr w:type="gramEnd"/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  .  .  </w:t>
      </w:r>
      <w:r w:rsidR="006E1ED7">
        <w:rPr>
          <w:rFonts w:ascii="Arial" w:hAnsi="Arial"/>
          <w:sz w:val="28"/>
          <w:szCs w:val="28"/>
          <w:lang w:bidi="ar-DZ"/>
        </w:rPr>
        <w:t>=</w:t>
      </w:r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proofErr w:type="gramStart"/>
      <w:r w:rsidR="006E1ED7">
        <w:rPr>
          <w:rFonts w:ascii="Times New Roman" w:hAnsi="Times New Roman"/>
          <w:sz w:val="28"/>
          <w:szCs w:val="28"/>
          <w:lang w:bidi="ar-DZ"/>
        </w:rPr>
        <w:t>6</w:t>
      </w:r>
      <w:r w:rsidR="006E1ED7"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="006E1ED7"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/>
          <w:sz w:val="28"/>
          <w:szCs w:val="28"/>
          <w:lang w:bidi="ar-DZ"/>
        </w:rPr>
        <w:t>9</w:t>
      </w:r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</w:p>
    <w:p w:rsidR="004A58E6" w:rsidRDefault="004A58E6" w:rsidP="006E1ED7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bidi="ar-DZ"/>
        </w:rPr>
        <w:t>2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3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1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0</w:t>
      </w:r>
      <w:r w:rsidR="006E1ED7" w:rsidRPr="006E1ED7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 w:cs="Times New Roman"/>
          <w:sz w:val="28"/>
          <w:szCs w:val="28"/>
          <w:lang w:bidi="ar-DZ"/>
        </w:rPr>
        <w:t>0</w:t>
      </w:r>
      <w:r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0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.  .  .</w:t>
      </w:r>
      <w:r w:rsidR="006E1ED7">
        <w:rPr>
          <w:rFonts w:ascii="Times New Roman" w:hAnsi="Times New Roman"/>
          <w:sz w:val="28"/>
          <w:szCs w:val="28"/>
          <w:lang w:bidi="ar-DZ"/>
        </w:rPr>
        <w:t xml:space="preserve">                    6</w:t>
      </w:r>
      <w:r w:rsidR="006E1ED7"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/>
          <w:sz w:val="28"/>
          <w:szCs w:val="28"/>
          <w:lang w:bidi="ar-DZ"/>
        </w:rPr>
        <w:t>7</w:t>
      </w:r>
      <w:r w:rsidR="006E1ED7"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proofErr w:type="gramStart"/>
      <w:r w:rsidR="006E1ED7">
        <w:rPr>
          <w:rFonts w:ascii="Times New Roman" w:hAnsi="Times New Roman"/>
          <w:sz w:val="28"/>
          <w:szCs w:val="28"/>
          <w:lang w:bidi="ar-DZ"/>
        </w:rPr>
        <w:t>1</w:t>
      </w:r>
      <w:r w:rsidR="006E1ED7"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="006E1ED7"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/>
          <w:sz w:val="28"/>
          <w:szCs w:val="28"/>
          <w:lang w:bidi="ar-DZ"/>
        </w:rPr>
        <w:t>8</w:t>
      </w:r>
      <w:r w:rsidR="006E1ED7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="006E1ED7"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  .  .  .  </w:t>
      </w:r>
      <w:r w:rsidR="006E1ED7">
        <w:rPr>
          <w:rFonts w:ascii="Arial" w:hAnsi="Arial"/>
          <w:sz w:val="28"/>
          <w:szCs w:val="28"/>
          <w:lang w:bidi="ar-DZ"/>
        </w:rPr>
        <w:t>=</w:t>
      </w:r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proofErr w:type="gramStart"/>
      <w:r w:rsidR="006E1ED7">
        <w:rPr>
          <w:rFonts w:ascii="Times New Roman" w:hAnsi="Times New Roman"/>
          <w:sz w:val="28"/>
          <w:szCs w:val="28"/>
          <w:lang w:bidi="ar-DZ"/>
        </w:rPr>
        <w:t>6</w:t>
      </w:r>
      <w:r w:rsidR="006E1ED7"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/>
          <w:sz w:val="28"/>
          <w:szCs w:val="28"/>
          <w:lang w:bidi="ar-DZ"/>
        </w:rPr>
        <w:t>,</w:t>
      </w:r>
      <w:proofErr w:type="gramEnd"/>
      <w:r w:rsidR="006E1ED7"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/>
          <w:sz w:val="28"/>
          <w:szCs w:val="28"/>
          <w:lang w:bidi="ar-DZ"/>
        </w:rPr>
        <w:t>7</w:t>
      </w:r>
      <w:r w:rsidR="006E1ED7"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/>
          <w:sz w:val="28"/>
          <w:szCs w:val="28"/>
          <w:lang w:bidi="ar-DZ"/>
        </w:rPr>
        <w:t>1</w:t>
      </w:r>
      <w:r w:rsidR="006E1ED7"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6E1ED7">
        <w:rPr>
          <w:rFonts w:ascii="Times New Roman" w:hAnsi="Times New Roman"/>
          <w:sz w:val="28"/>
          <w:szCs w:val="28"/>
          <w:lang w:bidi="ar-DZ"/>
        </w:rPr>
        <w:t>8</w:t>
      </w:r>
      <w:r w:rsidR="006E1ED7"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</w:p>
    <w:p w:rsidR="0042204C" w:rsidRDefault="0042204C" w:rsidP="005F50D7">
      <w:pPr>
        <w:bidi/>
        <w:spacing w:after="0" w:line="360" w:lineRule="auto"/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</w:pPr>
    </w:p>
    <w:p w:rsidR="00B21D64" w:rsidRDefault="00B21D64" w:rsidP="000852FC">
      <w:pPr>
        <w:bidi/>
        <w:spacing w:after="0" w:line="240" w:lineRule="auto"/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</w:pPr>
    </w:p>
    <w:p w:rsidR="000852FC" w:rsidRDefault="000852FC" w:rsidP="000852FC">
      <w:pPr>
        <w:bidi/>
        <w:spacing w:after="0" w:line="240" w:lineRule="auto"/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</w:pPr>
    </w:p>
    <w:p w:rsidR="0042204C" w:rsidRPr="004813FB" w:rsidRDefault="0042204C" w:rsidP="005F50D7">
      <w:pPr>
        <w:bidi/>
        <w:spacing w:after="0" w:line="360" w:lineRule="auto"/>
        <w:rPr>
          <w:rFonts w:ascii="Times New Roman" w:hAnsi="Times New Roman" w:cs="Times New Roman"/>
          <w:b/>
          <w:bCs/>
          <w:color w:val="009900"/>
          <w:sz w:val="28"/>
          <w:szCs w:val="28"/>
          <w:u w:val="single"/>
          <w:rtl/>
        </w:rPr>
      </w:pPr>
      <w:r w:rsidRPr="004813FB">
        <w:rPr>
          <w:rFonts w:ascii="Times New Roman" w:hAnsi="Times New Roman" w:cs="Times New Roman"/>
          <w:b/>
          <w:bCs/>
          <w:color w:val="009900"/>
          <w:sz w:val="28"/>
          <w:szCs w:val="28"/>
          <w:u w:val="single"/>
          <w:rtl/>
        </w:rPr>
        <w:t>الـتـــمــــريـــــــن</w:t>
      </w:r>
      <w:r w:rsidRPr="004813FB">
        <w:rPr>
          <w:rFonts w:ascii="Times New Roman" w:hAnsi="Times New Roman" w:cs="Times New Roman" w:hint="cs"/>
          <w:b/>
          <w:bCs/>
          <w:color w:val="009900"/>
          <w:sz w:val="28"/>
          <w:szCs w:val="28"/>
          <w:u w:val="single"/>
          <w:rtl/>
        </w:rPr>
        <w:t xml:space="preserve"> </w:t>
      </w:r>
      <w:r w:rsidRPr="004813FB">
        <w:rPr>
          <w:rFonts w:ascii="Times New Roman" w:hAnsi="Times New Roman" w:cs="Times New Roman"/>
          <w:b/>
          <w:bCs/>
          <w:color w:val="009900"/>
          <w:sz w:val="28"/>
          <w:szCs w:val="28"/>
          <w:u w:val="single"/>
          <w:rtl/>
        </w:rPr>
        <w:t xml:space="preserve"> الأ</w:t>
      </w:r>
      <w:r w:rsidRPr="004813FB">
        <w:rPr>
          <w:rFonts w:ascii="Times New Roman" w:hAnsi="Times New Roman" w:cs="Times New Roman" w:hint="cs"/>
          <w:b/>
          <w:bCs/>
          <w:color w:val="009900"/>
          <w:sz w:val="16"/>
          <w:szCs w:val="16"/>
          <w:u w:val="single"/>
          <w:rtl/>
        </w:rPr>
        <w:t xml:space="preserve"> </w:t>
      </w:r>
      <w:r w:rsidRPr="004813FB">
        <w:rPr>
          <w:rFonts w:ascii="Times New Roman" w:hAnsi="Times New Roman" w:cs="Times New Roman"/>
          <w:b/>
          <w:bCs/>
          <w:color w:val="009900"/>
          <w:sz w:val="28"/>
          <w:szCs w:val="28"/>
          <w:u w:val="single"/>
          <w:rtl/>
        </w:rPr>
        <w:t>ول</w:t>
      </w:r>
      <w:r w:rsidRPr="004813FB">
        <w:rPr>
          <w:rFonts w:ascii="Times New Roman" w:hAnsi="Times New Roman" w:cs="Times New Roman"/>
          <w:b/>
          <w:bCs/>
          <w:color w:val="009900"/>
          <w:sz w:val="28"/>
          <w:szCs w:val="28"/>
          <w:rtl/>
        </w:rPr>
        <w:t xml:space="preserve"> :</w:t>
      </w:r>
    </w:p>
    <w:p w:rsidR="009A7C80" w:rsidRPr="009A7C80" w:rsidRDefault="009A7C80" w:rsidP="009A7C80">
      <w:pPr>
        <w:bidi/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</w:pPr>
      <w:r w:rsidRPr="009A7C80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1 ) </w:t>
      </w:r>
      <w:r w:rsidRPr="009A7C80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ا</w:t>
      </w:r>
      <w:r w:rsidRPr="009A7C80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لـكـتــا</w:t>
      </w:r>
      <w:r w:rsidRPr="009A7C80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9A7C80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بــة  عـلـى  شـكــل  كـســر عـشــري :</w:t>
      </w:r>
    </w:p>
    <w:p w:rsidR="009A7C80" w:rsidRDefault="009A7C80" w:rsidP="009A7C8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160CE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2240" w:dyaOrig="720">
          <v:shape id="_x0000_i1037" type="#_x0000_t75" style="width:112.5pt;height:36.75pt" o:ole="">
            <v:imagedata r:id="rId24" o:title=""/>
          </v:shape>
          <o:OLEObject Type="Embed" ProgID="Equation.DSMT4" ShapeID="_x0000_i1037" DrawAspect="Content" ObjectID="_1602082406" r:id="rId25"/>
        </w:object>
      </w:r>
    </w:p>
    <w:p w:rsidR="009A7C80" w:rsidRDefault="009A7C80" w:rsidP="009A7C8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160CE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3420" w:dyaOrig="720">
          <v:shape id="_x0000_i1038" type="#_x0000_t75" style="width:171pt;height:36.75pt" o:ole="">
            <v:imagedata r:id="rId26" o:title=""/>
          </v:shape>
          <o:OLEObject Type="Embed" ProgID="Equation.DSMT4" ShapeID="_x0000_i1038" DrawAspect="Content" ObjectID="_1602082407" r:id="rId27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</w:p>
    <w:p w:rsidR="009A7C80" w:rsidRDefault="009A7C80" w:rsidP="009A7C8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9A7C80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2740" w:dyaOrig="720">
          <v:shape id="_x0000_i1039" type="#_x0000_t75" style="width:137.25pt;height:36.75pt" o:ole="">
            <v:imagedata r:id="rId28" o:title=""/>
          </v:shape>
          <o:OLEObject Type="Embed" ProgID="Equation.DSMT4" ShapeID="_x0000_i1039" DrawAspect="Content" ObjectID="_1602082408" r:id="rId29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</w:p>
    <w:p w:rsidR="009A7C80" w:rsidRPr="009A7C80" w:rsidRDefault="009A7C80" w:rsidP="009A7C80">
      <w:pPr>
        <w:bidi/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</w:pPr>
      <w:r w:rsidRPr="009A7C80">
        <w:rPr>
          <w:rFonts w:ascii="Times New Roman" w:hAnsi="Times New Roman" w:cs="Times New Roman" w:hint="cs"/>
          <w:snapToGrid w:val="0"/>
          <w:color w:val="FF0000"/>
          <w:sz w:val="28"/>
          <w:szCs w:val="28"/>
          <w:rtl/>
          <w:lang w:bidi="ar-DZ"/>
        </w:rPr>
        <w:t xml:space="preserve"> 2 ) </w:t>
      </w:r>
      <w:r w:rsidRPr="009A7C80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ا</w:t>
      </w:r>
      <w:r w:rsidRPr="009A7C80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لـكـتــا</w:t>
      </w:r>
      <w:r w:rsidRPr="009A7C80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9A7C80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بــة  عـلـى  شـكــل  مـجـمــوع  عــد</w:t>
      </w:r>
      <w:r w:rsidRPr="009A7C80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9A7C80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د  طـبـيـعــي  و كـســر عـشــري :</w:t>
      </w:r>
    </w:p>
    <w:p w:rsidR="009A7C80" w:rsidRDefault="009A7C80" w:rsidP="009A7C8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 w:rsidRPr="009A7C80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2060" w:dyaOrig="720">
          <v:shape id="_x0000_i1040" type="#_x0000_t75" style="width:102.75pt;height:36.75pt" o:ole="">
            <v:imagedata r:id="rId30" o:title=""/>
          </v:shape>
          <o:OLEObject Type="Embed" ProgID="Equation.DSMT4" ShapeID="_x0000_i1040" DrawAspect="Content" ObjectID="_1602082409" r:id="rId31"/>
        </w:object>
      </w:r>
    </w:p>
    <w:p w:rsidR="009A7C80" w:rsidRDefault="009A7C80" w:rsidP="009A7C8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 w:rsidRPr="00160CE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2580" w:dyaOrig="720">
          <v:shape id="_x0000_i1041" type="#_x0000_t75" style="width:129pt;height:36.75pt" o:ole="">
            <v:imagedata r:id="rId32" o:title=""/>
          </v:shape>
          <o:OLEObject Type="Embed" ProgID="Equation.DSMT4" ShapeID="_x0000_i1041" DrawAspect="Content" ObjectID="_1602082410" r:id="rId33"/>
        </w:object>
      </w:r>
    </w:p>
    <w:p w:rsidR="009A7C80" w:rsidRDefault="009A7C80" w:rsidP="009A7C8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 w:rsidRPr="00160CEA">
        <w:rPr>
          <w:rFonts w:ascii="Times New Roman" w:hAnsi="Times New Roman" w:cs="Times New Roman"/>
          <w:color w:val="000000"/>
          <w:position w:val="-28"/>
          <w:sz w:val="28"/>
          <w:szCs w:val="28"/>
          <w:lang w:bidi="ar-DZ"/>
        </w:rPr>
        <w:object w:dxaOrig="2520" w:dyaOrig="720">
          <v:shape id="_x0000_i1042" type="#_x0000_t75" style="width:126pt;height:36.75pt" o:ole="">
            <v:imagedata r:id="rId34" o:title=""/>
          </v:shape>
          <o:OLEObject Type="Embed" ProgID="Equation.DSMT4" ShapeID="_x0000_i1042" DrawAspect="Content" ObjectID="_1602082411" r:id="rId35"/>
        </w:object>
      </w:r>
    </w:p>
    <w:p w:rsidR="00003B74" w:rsidRDefault="00003B74" w:rsidP="000F5057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9A7C80" w:rsidRPr="008644D0" w:rsidRDefault="009A7C80" w:rsidP="009A7C80">
      <w:pPr>
        <w:bidi/>
        <w:spacing w:after="0" w:line="360" w:lineRule="auto"/>
        <w:rPr>
          <w:rFonts w:ascii="Times New Roman" w:hAnsi="Times New Roman" w:cs="Times New Roman"/>
          <w:snapToGrid w:val="0"/>
          <w:color w:val="009900"/>
          <w:sz w:val="28"/>
          <w:szCs w:val="28"/>
          <w:rtl/>
          <w:lang w:bidi="ar-DZ"/>
        </w:rPr>
      </w:pPr>
      <w:r w:rsidRPr="0021050E">
        <w:rPr>
          <w:rFonts w:ascii="Times New Roman" w:hAnsi="Times New Roman" w:cs="Times New Roman"/>
          <w:b/>
          <w:bCs/>
          <w:color w:val="009900"/>
          <w:sz w:val="28"/>
          <w:szCs w:val="28"/>
          <w:u w:val="single"/>
          <w:rtl/>
          <w:lang w:bidi="ar-DZ"/>
        </w:rPr>
        <w:t>الـتـمــريــن</w:t>
      </w:r>
      <w:r w:rsidRPr="0021050E">
        <w:rPr>
          <w:rFonts w:ascii="Times New Roman" w:hAnsi="Times New Roman" w:cs="Times New Roman" w:hint="cs"/>
          <w:b/>
          <w:bCs/>
          <w:color w:val="009900"/>
          <w:sz w:val="28"/>
          <w:szCs w:val="28"/>
          <w:u w:val="single"/>
          <w:rtl/>
          <w:lang w:bidi="ar-DZ"/>
        </w:rPr>
        <w:t xml:space="preserve"> </w:t>
      </w:r>
      <w:r w:rsidRPr="0021050E">
        <w:rPr>
          <w:rFonts w:ascii="Times New Roman" w:hAnsi="Times New Roman" w:cs="Times New Roman"/>
          <w:b/>
          <w:bCs/>
          <w:snapToGrid w:val="0"/>
          <w:color w:val="009900"/>
          <w:sz w:val="28"/>
          <w:szCs w:val="28"/>
          <w:u w:val="single"/>
          <w:rtl/>
        </w:rPr>
        <w:t xml:space="preserve"> </w:t>
      </w:r>
      <w:r w:rsidRPr="0021050E">
        <w:rPr>
          <w:rFonts w:ascii="Times New Roman" w:hAnsi="Times New Roman" w:cs="Times New Roman"/>
          <w:b/>
          <w:bCs/>
          <w:snapToGrid w:val="0"/>
          <w:color w:val="009900"/>
          <w:sz w:val="28"/>
          <w:szCs w:val="28"/>
          <w:u w:val="single"/>
          <w:rtl/>
          <w:lang w:bidi="ar-DZ"/>
        </w:rPr>
        <w:t>الـثـــا</w:t>
      </w:r>
      <w:r w:rsidRPr="008644D0">
        <w:rPr>
          <w:rFonts w:ascii="Times New Roman" w:hAnsi="Times New Roman" w:cs="Times New Roman"/>
          <w:b/>
          <w:bCs/>
          <w:color w:val="009900"/>
          <w:sz w:val="16"/>
          <w:szCs w:val="16"/>
          <w:u w:val="single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napToGrid w:val="0"/>
          <w:color w:val="009900"/>
          <w:sz w:val="28"/>
          <w:szCs w:val="28"/>
          <w:u w:val="single"/>
          <w:rtl/>
          <w:lang w:bidi="ar-DZ"/>
        </w:rPr>
        <w:t>ن</w:t>
      </w:r>
      <w:r w:rsidRPr="008644D0">
        <w:rPr>
          <w:rFonts w:ascii="Times New Roman" w:hAnsi="Times New Roman" w:cs="Times New Roman"/>
          <w:b/>
          <w:bCs/>
          <w:snapToGrid w:val="0"/>
          <w:color w:val="009900"/>
          <w:sz w:val="28"/>
          <w:szCs w:val="28"/>
          <w:u w:val="single"/>
          <w:rtl/>
          <w:lang w:bidi="ar-DZ"/>
        </w:rPr>
        <w:t>ــــ</w:t>
      </w:r>
      <w:r>
        <w:rPr>
          <w:rFonts w:ascii="Times New Roman" w:hAnsi="Times New Roman" w:cs="Times New Roman" w:hint="cs"/>
          <w:b/>
          <w:bCs/>
          <w:snapToGrid w:val="0"/>
          <w:color w:val="009900"/>
          <w:sz w:val="28"/>
          <w:szCs w:val="28"/>
          <w:u w:val="single"/>
          <w:rtl/>
          <w:lang w:bidi="ar-DZ"/>
        </w:rPr>
        <w:t>ي</w:t>
      </w:r>
      <w:r w:rsidRPr="008644D0">
        <w:rPr>
          <w:rFonts w:ascii="Times New Roman" w:hAnsi="Times New Roman" w:cs="Times New Roman"/>
          <w:b/>
          <w:bCs/>
          <w:snapToGrid w:val="0"/>
          <w:color w:val="009900"/>
          <w:sz w:val="28"/>
          <w:szCs w:val="28"/>
          <w:rtl/>
          <w:lang w:bidi="ar-DZ"/>
        </w:rPr>
        <w:t xml:space="preserve"> </w:t>
      </w:r>
      <w:r w:rsidRPr="008644D0">
        <w:rPr>
          <w:rFonts w:ascii="Times New Roman" w:hAnsi="Times New Roman" w:cs="Times New Roman"/>
          <w:b/>
          <w:bCs/>
          <w:snapToGrid w:val="0"/>
          <w:color w:val="009900"/>
          <w:sz w:val="28"/>
          <w:szCs w:val="28"/>
          <w:rtl/>
        </w:rPr>
        <w:t>:</w:t>
      </w:r>
    </w:p>
    <w:p w:rsidR="0021050E" w:rsidRPr="0021050E" w:rsidRDefault="009A7C80" w:rsidP="0021050E">
      <w:pPr>
        <w:widowControl w:val="0"/>
        <w:bidi/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</w:pPr>
      <w:r w:rsidRPr="0021050E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</w:t>
      </w:r>
      <w:r w:rsidR="0021050E"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1 ) مـقــا</w:t>
      </w:r>
      <w:r w:rsidR="0021050E" w:rsidRPr="0021050E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="0021050E"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رنــة  </w:t>
      </w:r>
      <w:r w:rsid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ا</w:t>
      </w:r>
      <w:r w:rsidR="0021050E"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لأ</w:t>
      </w:r>
      <w:r w:rsidR="0021050E" w:rsidRPr="0021050E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="0021050E"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عــد</w:t>
      </w:r>
      <w:r w:rsidR="0021050E" w:rsidRPr="0021050E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="0021050E"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ا</w:t>
      </w:r>
      <w:r w:rsidR="0021050E" w:rsidRPr="0021050E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="0021050E"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د  الـمـعــطـا</w:t>
      </w:r>
      <w:r w:rsidR="0021050E" w:rsidRPr="0021050E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="0021050E"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ة :</w:t>
      </w:r>
    </w:p>
    <w:p w:rsidR="0021050E" w:rsidRPr="0021050E" w:rsidRDefault="005F0163" w:rsidP="0021050E">
      <w:pPr>
        <w:widowControl w:val="0"/>
        <w:bidi/>
        <w:spacing w:after="0" w:line="360" w:lineRule="auto"/>
        <w:rPr>
          <w:rFonts w:ascii="Times New Roman" w:hAnsi="Times New Roman" w:cs="Times New Roman"/>
          <w:color w:val="009900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color w:val="009900"/>
          <w:sz w:val="28"/>
          <w:szCs w:val="28"/>
          <w:rtl/>
          <w:lang w:eastAsia="fr-FR"/>
        </w:rPr>
        <w:pict>
          <v:rect id="_x0000_s2820" style="position:absolute;left:0;text-align:left;margin-left:153.3pt;margin-top:17.55pt;width:99.2pt;height:28.35pt;z-index:251666432" filled="f" strokecolor="red" strokeweight="1.5pt"/>
        </w:pict>
      </w:r>
      <w:r w:rsidR="0021050E" w:rsidRPr="0021050E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 ( أ ) مـقــا</w:t>
      </w:r>
      <w:r w:rsidR="0021050E" w:rsidRPr="0021050E">
        <w:rPr>
          <w:rFonts w:ascii="Times New Roman" w:hAnsi="Times New Roman" w:cs="Times New Roman" w:hint="cs"/>
          <w:color w:val="009900"/>
          <w:sz w:val="16"/>
          <w:szCs w:val="16"/>
          <w:rtl/>
          <w:lang w:bidi="ar-DZ"/>
        </w:rPr>
        <w:t xml:space="preserve"> </w:t>
      </w:r>
      <w:r w:rsidR="0021050E" w:rsidRPr="00DC05E1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>رنــة</w:t>
      </w:r>
      <w:r w:rsidR="00DC05E1" w:rsidRPr="00DC05E1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  الـعــد</w:t>
      </w:r>
      <w:r w:rsidR="00DC05E1" w:rsidRPr="00DC05E1">
        <w:rPr>
          <w:rFonts w:ascii="Times New Roman" w:hAnsi="Times New Roman" w:cs="Times New Roman" w:hint="cs"/>
          <w:color w:val="009900"/>
          <w:sz w:val="16"/>
          <w:szCs w:val="16"/>
          <w:rtl/>
          <w:lang w:bidi="ar-DZ"/>
        </w:rPr>
        <w:t xml:space="preserve"> </w:t>
      </w:r>
      <w:r w:rsidR="00DC05E1" w:rsidRPr="00DC05E1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>د</w:t>
      </w:r>
      <w:r w:rsidR="00DC05E1" w:rsidRPr="00DC05E1">
        <w:rPr>
          <w:rFonts w:ascii="Times New Roman" w:hAnsi="Times New Roman" w:cs="Times New Roman" w:hint="cs"/>
          <w:color w:val="009900"/>
          <w:sz w:val="16"/>
          <w:szCs w:val="16"/>
          <w:rtl/>
          <w:lang w:bidi="ar-DZ"/>
        </w:rPr>
        <w:t xml:space="preserve"> </w:t>
      </w:r>
      <w:r w:rsidR="00DC05E1" w:rsidRPr="00DC05E1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>يــن</w:t>
      </w:r>
      <w:r w:rsidR="0021050E" w:rsidRPr="00DC05E1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  </w:t>
      </w:r>
      <w:r w:rsidR="0021050E" w:rsidRPr="00DC05E1">
        <w:rPr>
          <w:rFonts w:ascii="Times New Roman" w:hAnsi="Times New Roman"/>
          <w:color w:val="009900"/>
          <w:sz w:val="28"/>
          <w:szCs w:val="28"/>
          <w:lang w:bidi="ar-DZ"/>
        </w:rPr>
        <w:t>5</w:t>
      </w:r>
      <w:r w:rsidR="0021050E" w:rsidRPr="00DC05E1">
        <w:rPr>
          <w:rFonts w:ascii="Times New Roman" w:hAnsi="Times New Roman" w:cs="Times New Roman"/>
          <w:color w:val="009900"/>
          <w:sz w:val="16"/>
          <w:szCs w:val="16"/>
          <w:lang w:bidi="ar-DZ"/>
        </w:rPr>
        <w:t xml:space="preserve"> </w:t>
      </w:r>
      <w:r w:rsidR="0021050E" w:rsidRPr="00DC05E1">
        <w:rPr>
          <w:rFonts w:ascii="Times New Roman" w:hAnsi="Times New Roman"/>
          <w:color w:val="009900"/>
          <w:sz w:val="28"/>
          <w:szCs w:val="28"/>
          <w:lang w:bidi="ar-DZ"/>
        </w:rPr>
        <w:t>,</w:t>
      </w:r>
      <w:r w:rsidR="0021050E" w:rsidRPr="00DC05E1">
        <w:rPr>
          <w:rFonts w:ascii="Times New Roman" w:hAnsi="Times New Roman"/>
          <w:color w:val="009900"/>
          <w:sz w:val="16"/>
          <w:szCs w:val="16"/>
          <w:lang w:bidi="ar-DZ"/>
        </w:rPr>
        <w:t xml:space="preserve"> </w:t>
      </w:r>
      <w:r w:rsidR="0021050E" w:rsidRPr="00DC05E1">
        <w:rPr>
          <w:rFonts w:ascii="Times New Roman" w:hAnsi="Times New Roman" w:cs="Times New Roman"/>
          <w:color w:val="009900"/>
          <w:sz w:val="28"/>
          <w:szCs w:val="28"/>
          <w:lang w:bidi="ar-DZ"/>
        </w:rPr>
        <w:t>3</w:t>
      </w:r>
      <w:r w:rsidR="0021050E" w:rsidRPr="0021050E">
        <w:rPr>
          <w:rFonts w:ascii="Times New Roman" w:hAnsi="Times New Roman" w:cs="Times New Roman"/>
          <w:color w:val="009900"/>
          <w:sz w:val="16"/>
          <w:szCs w:val="16"/>
          <w:lang w:bidi="ar-DZ"/>
        </w:rPr>
        <w:t xml:space="preserve"> </w:t>
      </w:r>
      <w:r w:rsidR="0021050E" w:rsidRPr="0021050E">
        <w:rPr>
          <w:rFonts w:ascii="Times New Roman" w:hAnsi="Times New Roman"/>
          <w:color w:val="009900"/>
          <w:sz w:val="28"/>
          <w:szCs w:val="28"/>
          <w:lang w:bidi="ar-DZ"/>
        </w:rPr>
        <w:t>7</w:t>
      </w:r>
      <w:r w:rsidR="0021050E" w:rsidRPr="0021050E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   و  </w:t>
      </w:r>
      <w:r w:rsidR="0021050E" w:rsidRPr="0021050E">
        <w:rPr>
          <w:rFonts w:ascii="Times New Roman" w:hAnsi="Times New Roman"/>
          <w:color w:val="009900"/>
          <w:sz w:val="28"/>
          <w:szCs w:val="28"/>
          <w:lang w:bidi="ar-DZ"/>
        </w:rPr>
        <w:t>4</w:t>
      </w:r>
      <w:r w:rsidR="0021050E" w:rsidRPr="0021050E">
        <w:rPr>
          <w:rFonts w:ascii="Times New Roman" w:hAnsi="Times New Roman" w:cs="Times New Roman"/>
          <w:color w:val="009900"/>
          <w:sz w:val="16"/>
          <w:szCs w:val="16"/>
          <w:lang w:bidi="ar-DZ"/>
        </w:rPr>
        <w:t xml:space="preserve"> </w:t>
      </w:r>
      <w:r w:rsidR="0021050E" w:rsidRPr="0021050E">
        <w:rPr>
          <w:rFonts w:ascii="Times New Roman" w:hAnsi="Times New Roman"/>
          <w:color w:val="009900"/>
          <w:sz w:val="28"/>
          <w:szCs w:val="28"/>
          <w:lang w:bidi="ar-DZ"/>
        </w:rPr>
        <w:t>,</w:t>
      </w:r>
      <w:r w:rsidR="0021050E" w:rsidRPr="0021050E">
        <w:rPr>
          <w:rFonts w:ascii="Times New Roman" w:hAnsi="Times New Roman"/>
          <w:color w:val="009900"/>
          <w:sz w:val="16"/>
          <w:szCs w:val="16"/>
          <w:lang w:bidi="ar-DZ"/>
        </w:rPr>
        <w:t xml:space="preserve"> </w:t>
      </w:r>
      <w:r w:rsidR="0021050E" w:rsidRPr="0021050E">
        <w:rPr>
          <w:rFonts w:ascii="Times New Roman" w:hAnsi="Times New Roman" w:cs="Times New Roman"/>
          <w:color w:val="009900"/>
          <w:sz w:val="28"/>
          <w:szCs w:val="28"/>
          <w:lang w:bidi="ar-DZ"/>
        </w:rPr>
        <w:t>3</w:t>
      </w:r>
      <w:r w:rsidR="0021050E" w:rsidRPr="0021050E">
        <w:rPr>
          <w:rFonts w:ascii="Times New Roman" w:hAnsi="Times New Roman" w:cs="Times New Roman"/>
          <w:color w:val="009900"/>
          <w:sz w:val="16"/>
          <w:szCs w:val="16"/>
          <w:lang w:bidi="ar-DZ"/>
        </w:rPr>
        <w:t xml:space="preserve"> </w:t>
      </w:r>
      <w:r w:rsidR="0021050E" w:rsidRPr="0021050E">
        <w:rPr>
          <w:rFonts w:ascii="Times New Roman" w:hAnsi="Times New Roman"/>
          <w:color w:val="009900"/>
          <w:sz w:val="28"/>
          <w:szCs w:val="28"/>
          <w:lang w:bidi="ar-DZ"/>
        </w:rPr>
        <w:t>7</w:t>
      </w:r>
      <w:r w:rsidR="0021050E" w:rsidRPr="0021050E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 :</w:t>
      </w:r>
    </w:p>
    <w:p w:rsidR="0021050E" w:rsidRDefault="00E24B6E" w:rsidP="00E24B6E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بـمـا  أ</w:t>
      </w:r>
      <w:r w:rsidRPr="00E24B6E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ن  </w:t>
      </w:r>
      <w:r>
        <w:rPr>
          <w:rFonts w:ascii="Times New Roman" w:hAnsi="Times New Roman"/>
          <w:sz w:val="28"/>
          <w:szCs w:val="28"/>
          <w:lang w:bidi="ar-DZ"/>
        </w:rPr>
        <w:t xml:space="preserve">4  </w:t>
      </w:r>
      <w:r w:rsidRPr="00C47590">
        <w:rPr>
          <w:rFonts w:ascii="Tahoma" w:hAnsi="Tahoma" w:cs="Tahoma"/>
          <w:color w:val="FF0000"/>
          <w:sz w:val="28"/>
          <w:szCs w:val="28"/>
        </w:rPr>
        <w:t>≤</w:t>
      </w:r>
      <w:r>
        <w:rPr>
          <w:rFonts w:ascii="Times New Roman" w:hAnsi="Times New Roman"/>
          <w:sz w:val="28"/>
          <w:szCs w:val="28"/>
          <w:lang w:bidi="ar-DZ"/>
        </w:rPr>
        <w:t xml:space="preserve">  5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فـإ</w:t>
      </w:r>
      <w:r w:rsidRPr="00E24B6E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</w:t>
      </w:r>
      <w:r w:rsidR="00072ADF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>4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7  </w:t>
      </w:r>
      <w:r w:rsidRPr="00C47590">
        <w:rPr>
          <w:rFonts w:ascii="Tahoma" w:hAnsi="Tahoma" w:cs="Tahoma"/>
          <w:color w:val="FF0000"/>
          <w:sz w:val="28"/>
          <w:szCs w:val="28"/>
        </w:rPr>
        <w:t>≤</w:t>
      </w:r>
      <w:r>
        <w:rPr>
          <w:rFonts w:ascii="Times New Roman" w:hAnsi="Times New Roman"/>
          <w:sz w:val="28"/>
          <w:szCs w:val="28"/>
          <w:lang w:bidi="ar-DZ"/>
        </w:rPr>
        <w:t xml:space="preserve">  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</w:p>
    <w:p w:rsidR="000F5057" w:rsidRDefault="000F5057" w:rsidP="000F5057">
      <w:pPr>
        <w:widowControl w:val="0"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</w:p>
    <w:p w:rsidR="000F5057" w:rsidRDefault="000F5057" w:rsidP="000F5057">
      <w:pPr>
        <w:widowControl w:val="0"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</w:p>
    <w:p w:rsidR="000F5057" w:rsidRDefault="005F0163" w:rsidP="000F5057">
      <w:pPr>
        <w:widowControl w:val="0"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bookmarkStart w:id="0" w:name="_GoBack"/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Belhocine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 : </w:t>
      </w:r>
      <w:hyperlink r:id="rId36" w:history="1">
        <w:r w:rsidRPr="00D81BBA">
          <w:rPr>
            <w:rStyle w:val="Hyperlink"/>
            <w:rFonts w:ascii="Times New Roman" w:hAnsi="Times New Roman" w:cs="Times New Roman"/>
            <w:sz w:val="28"/>
            <w:szCs w:val="28"/>
            <w:lang w:bidi="ar-DZ"/>
          </w:rPr>
          <w:t>https://prof27math.weebly.com/</w:t>
        </w:r>
      </w:hyperlink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</w:p>
    <w:bookmarkEnd w:id="0"/>
    <w:p w:rsidR="000F5057" w:rsidRDefault="005F0163" w:rsidP="000852FC">
      <w:pPr>
        <w:widowControl w:val="0"/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rtl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816" type="#_x0000_t202" style="position:absolute;left:0;text-align:left;margin-left:290.05pt;margin-top:-2.25pt;width:232.45pt;height:28.35pt;z-index:251663360" strokecolor="blue" strokeweight="1.5pt">
            <v:textbox style="mso-next-textbox:#_x0000_s2816" inset="0,1mm,1mm,0">
              <w:txbxContent>
                <w:p w:rsidR="000852FC" w:rsidRPr="00056E03" w:rsidRDefault="000852FC" w:rsidP="00187800">
                  <w:pPr>
                    <w:bidi/>
                    <w:jc w:val="center"/>
                    <w:rPr>
                      <w:rFonts w:ascii="Times New Roman" w:hAnsi="Times New Roman" w:cs="Times New Roman"/>
                      <w:color w:val="FF0000"/>
                      <w:sz w:val="32"/>
                      <w:szCs w:val="32"/>
                    </w:rPr>
                  </w:pPr>
                  <w:r w:rsidRPr="00187800"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32"/>
                      <w:szCs w:val="32"/>
                      <w:rtl/>
                      <w:lang w:bidi="ar-DZ"/>
                    </w:rPr>
                    <w:t xml:space="preserve">تـصـحــيـــح  </w:t>
                  </w:r>
                  <w:r w:rsidR="00187800" w:rsidRPr="00187800"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ـ</w:t>
                  </w:r>
                  <w:r w:rsidR="00187800" w:rsidRPr="00187800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وا</w:t>
                  </w:r>
                  <w:r w:rsidR="00187800" w:rsidRPr="00187800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="00187800" w:rsidRPr="00187800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جــب  </w:t>
                  </w:r>
                  <w:r w:rsidR="00187800" w:rsidRPr="00187800"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ـ</w:t>
                  </w:r>
                  <w:r w:rsidR="00187800" w:rsidRPr="00187800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مـنـــزلي  </w:t>
                  </w:r>
                  <w:r w:rsidR="00187800" w:rsidRPr="00187800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رقــم  1</w:t>
                  </w:r>
                </w:p>
              </w:txbxContent>
            </v:textbox>
          </v:shape>
        </w:pict>
      </w:r>
    </w:p>
    <w:p w:rsidR="000852FC" w:rsidRDefault="000852FC" w:rsidP="000852FC">
      <w:pPr>
        <w:widowControl w:val="0"/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21050E" w:rsidRPr="0021050E" w:rsidRDefault="0021050E" w:rsidP="0021050E">
      <w:pPr>
        <w:widowControl w:val="0"/>
        <w:bidi/>
        <w:spacing w:after="0" w:line="360" w:lineRule="auto"/>
        <w:rPr>
          <w:rFonts w:ascii="Times New Roman" w:hAnsi="Times New Roman" w:cs="Times New Roman"/>
          <w:color w:val="009900"/>
          <w:sz w:val="28"/>
          <w:szCs w:val="28"/>
          <w:rtl/>
          <w:lang w:bidi="ar-DZ"/>
        </w:rPr>
      </w:pPr>
      <w:r w:rsidRPr="0021050E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 ( بـ ) مـقــا</w:t>
      </w:r>
      <w:r w:rsidRPr="0021050E">
        <w:rPr>
          <w:rFonts w:ascii="Times New Roman" w:hAnsi="Times New Roman" w:cs="Times New Roman" w:hint="cs"/>
          <w:color w:val="009900"/>
          <w:sz w:val="16"/>
          <w:szCs w:val="16"/>
          <w:rtl/>
          <w:lang w:bidi="ar-DZ"/>
        </w:rPr>
        <w:t xml:space="preserve"> </w:t>
      </w:r>
      <w:r w:rsidRPr="0021050E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رنــة  </w:t>
      </w:r>
      <w:r w:rsidR="00DC05E1" w:rsidRPr="00DC05E1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>الـعــد</w:t>
      </w:r>
      <w:r w:rsidR="00DC05E1" w:rsidRPr="00DC05E1">
        <w:rPr>
          <w:rFonts w:ascii="Times New Roman" w:hAnsi="Times New Roman" w:cs="Times New Roman" w:hint="cs"/>
          <w:color w:val="009900"/>
          <w:sz w:val="16"/>
          <w:szCs w:val="16"/>
          <w:rtl/>
          <w:lang w:bidi="ar-DZ"/>
        </w:rPr>
        <w:t xml:space="preserve"> </w:t>
      </w:r>
      <w:r w:rsidR="00DC05E1" w:rsidRPr="00DC05E1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>د</w:t>
      </w:r>
      <w:r w:rsidR="00DC05E1" w:rsidRPr="00DC05E1">
        <w:rPr>
          <w:rFonts w:ascii="Times New Roman" w:hAnsi="Times New Roman" w:cs="Times New Roman" w:hint="cs"/>
          <w:color w:val="009900"/>
          <w:sz w:val="16"/>
          <w:szCs w:val="16"/>
          <w:rtl/>
          <w:lang w:bidi="ar-DZ"/>
        </w:rPr>
        <w:t xml:space="preserve"> </w:t>
      </w:r>
      <w:r w:rsidR="00DC05E1" w:rsidRPr="00DC05E1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يــن  </w:t>
      </w:r>
      <w:r w:rsidRPr="0021050E">
        <w:rPr>
          <w:rFonts w:ascii="Times New Roman" w:hAnsi="Times New Roman"/>
          <w:color w:val="009900"/>
          <w:sz w:val="28"/>
          <w:szCs w:val="28"/>
          <w:lang w:bidi="ar-DZ"/>
        </w:rPr>
        <w:t>5</w:t>
      </w:r>
      <w:r w:rsidRPr="0021050E">
        <w:rPr>
          <w:rFonts w:ascii="Times New Roman" w:hAnsi="Times New Roman" w:cs="Times New Roman"/>
          <w:color w:val="009900"/>
          <w:sz w:val="16"/>
          <w:szCs w:val="16"/>
          <w:lang w:bidi="ar-DZ"/>
        </w:rPr>
        <w:t xml:space="preserve"> </w:t>
      </w:r>
      <w:r w:rsidRPr="0021050E">
        <w:rPr>
          <w:rFonts w:ascii="Times New Roman" w:hAnsi="Times New Roman"/>
          <w:color w:val="009900"/>
          <w:sz w:val="28"/>
          <w:szCs w:val="28"/>
          <w:lang w:bidi="ar-DZ"/>
        </w:rPr>
        <w:t>,</w:t>
      </w:r>
      <w:r w:rsidRPr="0021050E">
        <w:rPr>
          <w:rFonts w:ascii="Times New Roman" w:hAnsi="Times New Roman"/>
          <w:color w:val="009900"/>
          <w:sz w:val="16"/>
          <w:szCs w:val="16"/>
          <w:lang w:bidi="ar-DZ"/>
        </w:rPr>
        <w:t xml:space="preserve"> </w:t>
      </w:r>
      <w:r w:rsidRPr="0021050E">
        <w:rPr>
          <w:rFonts w:ascii="Times New Roman" w:hAnsi="Times New Roman" w:cs="Times New Roman"/>
          <w:color w:val="009900"/>
          <w:sz w:val="28"/>
          <w:szCs w:val="28"/>
          <w:lang w:bidi="ar-DZ"/>
        </w:rPr>
        <w:t>3</w:t>
      </w:r>
      <w:r w:rsidRPr="0021050E">
        <w:rPr>
          <w:rFonts w:ascii="Times New Roman" w:hAnsi="Times New Roman" w:cs="Times New Roman"/>
          <w:color w:val="009900"/>
          <w:sz w:val="16"/>
          <w:szCs w:val="16"/>
          <w:lang w:bidi="ar-DZ"/>
        </w:rPr>
        <w:t xml:space="preserve"> </w:t>
      </w:r>
      <w:r w:rsidRPr="0021050E">
        <w:rPr>
          <w:rFonts w:ascii="Times New Roman" w:hAnsi="Times New Roman"/>
          <w:color w:val="009900"/>
          <w:sz w:val="28"/>
          <w:szCs w:val="28"/>
          <w:lang w:bidi="ar-DZ"/>
        </w:rPr>
        <w:t>7</w:t>
      </w:r>
      <w:r w:rsidRPr="0021050E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   و  </w:t>
      </w:r>
      <w:r w:rsidRPr="0021050E">
        <w:rPr>
          <w:rFonts w:ascii="Times New Roman" w:hAnsi="Times New Roman"/>
          <w:color w:val="009900"/>
          <w:sz w:val="28"/>
          <w:szCs w:val="28"/>
          <w:lang w:bidi="ar-DZ"/>
        </w:rPr>
        <w:t>5</w:t>
      </w:r>
      <w:r w:rsidRPr="0021050E">
        <w:rPr>
          <w:rFonts w:ascii="Times New Roman" w:hAnsi="Times New Roman" w:cs="Times New Roman"/>
          <w:color w:val="009900"/>
          <w:sz w:val="16"/>
          <w:szCs w:val="16"/>
          <w:lang w:bidi="ar-DZ"/>
        </w:rPr>
        <w:t xml:space="preserve"> </w:t>
      </w:r>
      <w:r w:rsidRPr="0021050E">
        <w:rPr>
          <w:rFonts w:ascii="Times New Roman" w:hAnsi="Times New Roman"/>
          <w:color w:val="009900"/>
          <w:sz w:val="28"/>
          <w:szCs w:val="28"/>
          <w:lang w:bidi="ar-DZ"/>
        </w:rPr>
        <w:t>,</w:t>
      </w:r>
      <w:r w:rsidRPr="0021050E">
        <w:rPr>
          <w:rFonts w:ascii="Times New Roman" w:hAnsi="Times New Roman"/>
          <w:color w:val="009900"/>
          <w:sz w:val="16"/>
          <w:szCs w:val="16"/>
          <w:lang w:bidi="ar-DZ"/>
        </w:rPr>
        <w:t xml:space="preserve"> </w:t>
      </w:r>
      <w:r w:rsidRPr="0021050E">
        <w:rPr>
          <w:rFonts w:ascii="Times New Roman" w:hAnsi="Times New Roman" w:cs="Times New Roman"/>
          <w:color w:val="009900"/>
          <w:sz w:val="28"/>
          <w:szCs w:val="28"/>
          <w:lang w:bidi="ar-DZ"/>
        </w:rPr>
        <w:t>6</w:t>
      </w:r>
      <w:r w:rsidRPr="0021050E">
        <w:rPr>
          <w:rFonts w:ascii="Times New Roman" w:hAnsi="Times New Roman" w:cs="Times New Roman"/>
          <w:color w:val="009900"/>
          <w:sz w:val="16"/>
          <w:szCs w:val="16"/>
          <w:lang w:bidi="ar-DZ"/>
        </w:rPr>
        <w:t xml:space="preserve"> </w:t>
      </w:r>
      <w:r w:rsidRPr="0021050E">
        <w:rPr>
          <w:rFonts w:ascii="Times New Roman" w:hAnsi="Times New Roman"/>
          <w:color w:val="009900"/>
          <w:sz w:val="28"/>
          <w:szCs w:val="28"/>
          <w:lang w:bidi="ar-DZ"/>
        </w:rPr>
        <w:t>2</w:t>
      </w:r>
      <w:r w:rsidRPr="0021050E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 :</w:t>
      </w:r>
    </w:p>
    <w:p w:rsidR="000A758D" w:rsidRDefault="00E24B6E" w:rsidP="000A758D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الج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زء</w:t>
      </w:r>
      <w:r w:rsidR="000A758D"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r w:rsidR="000A758D"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 ال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ص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ح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ي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ح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r w:rsidR="000A758D"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 م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ت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س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r w:rsidR="000A758D"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وي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r w:rsidR="000A758D"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؛</w:t>
      </w:r>
    </w:p>
    <w:p w:rsidR="0021050E" w:rsidRDefault="005F0163" w:rsidP="000F505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color w:val="009900"/>
          <w:sz w:val="28"/>
          <w:szCs w:val="28"/>
          <w:rtl/>
          <w:lang w:eastAsia="fr-FR"/>
        </w:rPr>
        <w:pict>
          <v:rect id="_x0000_s2818" style="position:absolute;left:0;text-align:left;margin-left:125pt;margin-top:18.45pt;width:99.2pt;height:28.35pt;z-index:251664384" filled="f" strokecolor="red" strokeweight="1.5pt"/>
        </w:pic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إ</w:t>
      </w:r>
      <w:r w:rsidR="000A758D"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ذ</w:t>
      </w:r>
      <w:r w:rsidR="000A758D"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 ن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ق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r w:rsidR="000A758D"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رن  ال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ج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زئ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ي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 ال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ع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ش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ري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ي</w:t>
      </w:r>
      <w:r w:rsidR="000A758D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="00E24B6E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.</w:t>
      </w:r>
    </w:p>
    <w:p w:rsidR="00E24B6E" w:rsidRPr="000F5057" w:rsidRDefault="000F5057" w:rsidP="000F505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    نـعـلـم  أ</w:t>
      </w:r>
      <w:r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ن 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7  </w:t>
      </w:r>
      <w:r>
        <w:rPr>
          <w:rFonts w:ascii="Tahoma" w:hAnsi="Tahoma" w:cs="Tahoma"/>
          <w:color w:val="FF0000"/>
          <w:sz w:val="28"/>
          <w:szCs w:val="28"/>
        </w:rPr>
        <w:t>≤</w:t>
      </w:r>
      <w:r>
        <w:rPr>
          <w:rFonts w:ascii="Times New Roman" w:hAnsi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bidi="ar-DZ"/>
        </w:rPr>
        <w:t>6</w:t>
      </w:r>
      <w:r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إ</w:t>
      </w:r>
      <w:r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ذ</w:t>
      </w:r>
      <w:r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</w:t>
      </w:r>
      <w:r w:rsidR="00072ADF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7  </w:t>
      </w:r>
      <w:r>
        <w:rPr>
          <w:rFonts w:ascii="Tahoma" w:hAnsi="Tahoma" w:cs="Tahoma"/>
          <w:color w:val="FF0000"/>
          <w:sz w:val="28"/>
          <w:szCs w:val="28"/>
        </w:rPr>
        <w:t>≤</w:t>
      </w:r>
      <w:r>
        <w:rPr>
          <w:rFonts w:ascii="Times New Roman" w:hAnsi="Times New Roman"/>
          <w:sz w:val="28"/>
          <w:szCs w:val="28"/>
          <w:lang w:bidi="ar-DZ"/>
        </w:rPr>
        <w:t xml:space="preserve">  5</w:t>
      </w:r>
      <w:r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6</w:t>
      </w:r>
      <w:r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2</w:t>
      </w:r>
    </w:p>
    <w:p w:rsidR="0021050E" w:rsidRPr="0021050E" w:rsidRDefault="0021050E" w:rsidP="0021050E">
      <w:pPr>
        <w:widowControl w:val="0"/>
        <w:bidi/>
        <w:spacing w:after="0" w:line="360" w:lineRule="auto"/>
        <w:rPr>
          <w:rFonts w:ascii="Times New Roman" w:hAnsi="Times New Roman" w:cs="Times New Roman"/>
          <w:color w:val="009900"/>
          <w:sz w:val="28"/>
          <w:szCs w:val="28"/>
          <w:rtl/>
          <w:lang w:bidi="ar-DZ"/>
        </w:rPr>
      </w:pPr>
      <w:r w:rsidRPr="0021050E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 ( ج ) مـقــا</w:t>
      </w:r>
      <w:r w:rsidRPr="0021050E">
        <w:rPr>
          <w:rFonts w:ascii="Times New Roman" w:hAnsi="Times New Roman" w:cs="Times New Roman" w:hint="cs"/>
          <w:color w:val="009900"/>
          <w:sz w:val="16"/>
          <w:szCs w:val="16"/>
          <w:rtl/>
          <w:lang w:bidi="ar-DZ"/>
        </w:rPr>
        <w:t xml:space="preserve"> </w:t>
      </w:r>
      <w:r w:rsidRPr="0021050E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رنــة  </w:t>
      </w:r>
      <w:r w:rsidR="00DC05E1" w:rsidRPr="00DC05E1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>الـعــد</w:t>
      </w:r>
      <w:r w:rsidR="00DC05E1" w:rsidRPr="00DC05E1">
        <w:rPr>
          <w:rFonts w:ascii="Times New Roman" w:hAnsi="Times New Roman" w:cs="Times New Roman" w:hint="cs"/>
          <w:color w:val="009900"/>
          <w:sz w:val="16"/>
          <w:szCs w:val="16"/>
          <w:rtl/>
          <w:lang w:bidi="ar-DZ"/>
        </w:rPr>
        <w:t xml:space="preserve"> </w:t>
      </w:r>
      <w:r w:rsidR="00DC05E1" w:rsidRPr="00DC05E1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>د</w:t>
      </w:r>
      <w:r w:rsidR="00DC05E1" w:rsidRPr="00DC05E1">
        <w:rPr>
          <w:rFonts w:ascii="Times New Roman" w:hAnsi="Times New Roman" w:cs="Times New Roman" w:hint="cs"/>
          <w:color w:val="009900"/>
          <w:sz w:val="16"/>
          <w:szCs w:val="16"/>
          <w:rtl/>
          <w:lang w:bidi="ar-DZ"/>
        </w:rPr>
        <w:t xml:space="preserve"> </w:t>
      </w:r>
      <w:r w:rsidR="00DC05E1" w:rsidRPr="00DC05E1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يــن  </w:t>
      </w:r>
      <w:r w:rsidRPr="0021050E">
        <w:rPr>
          <w:rFonts w:ascii="Times New Roman" w:hAnsi="Times New Roman"/>
          <w:color w:val="009900"/>
          <w:sz w:val="28"/>
          <w:szCs w:val="28"/>
          <w:lang w:bidi="ar-DZ"/>
        </w:rPr>
        <w:t>5</w:t>
      </w:r>
      <w:r w:rsidRPr="0021050E">
        <w:rPr>
          <w:rFonts w:ascii="Times New Roman" w:hAnsi="Times New Roman" w:cs="Times New Roman"/>
          <w:color w:val="009900"/>
          <w:sz w:val="16"/>
          <w:szCs w:val="16"/>
          <w:lang w:bidi="ar-DZ"/>
        </w:rPr>
        <w:t xml:space="preserve"> </w:t>
      </w:r>
      <w:r w:rsidRPr="0021050E">
        <w:rPr>
          <w:rFonts w:ascii="Times New Roman" w:hAnsi="Times New Roman"/>
          <w:color w:val="009900"/>
          <w:sz w:val="28"/>
          <w:szCs w:val="28"/>
          <w:lang w:bidi="ar-DZ"/>
        </w:rPr>
        <w:t>,</w:t>
      </w:r>
      <w:r w:rsidRPr="0021050E">
        <w:rPr>
          <w:rFonts w:ascii="Times New Roman" w:hAnsi="Times New Roman"/>
          <w:color w:val="009900"/>
          <w:sz w:val="16"/>
          <w:szCs w:val="16"/>
          <w:lang w:bidi="ar-DZ"/>
        </w:rPr>
        <w:t xml:space="preserve"> </w:t>
      </w:r>
      <w:r w:rsidRPr="0021050E">
        <w:rPr>
          <w:rFonts w:ascii="Times New Roman" w:hAnsi="Times New Roman" w:cs="Times New Roman"/>
          <w:color w:val="009900"/>
          <w:sz w:val="28"/>
          <w:szCs w:val="28"/>
          <w:lang w:bidi="ar-DZ"/>
        </w:rPr>
        <w:t>9</w:t>
      </w:r>
      <w:r w:rsidRPr="0021050E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   و  </w:t>
      </w:r>
      <w:r w:rsidRPr="0021050E">
        <w:rPr>
          <w:rFonts w:ascii="Times New Roman" w:hAnsi="Times New Roman"/>
          <w:color w:val="009900"/>
          <w:sz w:val="28"/>
          <w:szCs w:val="28"/>
          <w:lang w:bidi="ar-DZ"/>
        </w:rPr>
        <w:t>5</w:t>
      </w:r>
      <w:r w:rsidRPr="0021050E">
        <w:rPr>
          <w:rFonts w:ascii="Times New Roman" w:hAnsi="Times New Roman" w:cs="Times New Roman"/>
          <w:color w:val="009900"/>
          <w:sz w:val="16"/>
          <w:szCs w:val="16"/>
          <w:lang w:bidi="ar-DZ"/>
        </w:rPr>
        <w:t xml:space="preserve"> </w:t>
      </w:r>
      <w:r w:rsidRPr="0021050E">
        <w:rPr>
          <w:rFonts w:ascii="Times New Roman" w:hAnsi="Times New Roman"/>
          <w:color w:val="009900"/>
          <w:sz w:val="28"/>
          <w:szCs w:val="28"/>
          <w:lang w:bidi="ar-DZ"/>
        </w:rPr>
        <w:t>,</w:t>
      </w:r>
      <w:r w:rsidRPr="0021050E">
        <w:rPr>
          <w:rFonts w:ascii="Times New Roman" w:hAnsi="Times New Roman"/>
          <w:color w:val="009900"/>
          <w:sz w:val="16"/>
          <w:szCs w:val="16"/>
          <w:lang w:bidi="ar-DZ"/>
        </w:rPr>
        <w:t xml:space="preserve"> </w:t>
      </w:r>
      <w:r w:rsidRPr="0021050E">
        <w:rPr>
          <w:rFonts w:ascii="Times New Roman" w:hAnsi="Times New Roman" w:cs="Times New Roman"/>
          <w:color w:val="009900"/>
          <w:sz w:val="28"/>
          <w:szCs w:val="28"/>
          <w:lang w:bidi="ar-DZ"/>
        </w:rPr>
        <w:t>6</w:t>
      </w:r>
      <w:r w:rsidRPr="0021050E">
        <w:rPr>
          <w:rFonts w:ascii="Times New Roman" w:hAnsi="Times New Roman" w:cs="Times New Roman"/>
          <w:color w:val="009900"/>
          <w:sz w:val="16"/>
          <w:szCs w:val="16"/>
          <w:lang w:bidi="ar-DZ"/>
        </w:rPr>
        <w:t xml:space="preserve"> </w:t>
      </w:r>
      <w:r w:rsidRPr="0021050E">
        <w:rPr>
          <w:rFonts w:ascii="Times New Roman" w:hAnsi="Times New Roman"/>
          <w:color w:val="009900"/>
          <w:sz w:val="28"/>
          <w:szCs w:val="28"/>
          <w:lang w:bidi="ar-DZ"/>
        </w:rPr>
        <w:t>2</w:t>
      </w:r>
      <w:r w:rsidRPr="0021050E">
        <w:rPr>
          <w:rFonts w:ascii="Times New Roman" w:hAnsi="Times New Roman" w:cs="Times New Roman" w:hint="cs"/>
          <w:color w:val="009900"/>
          <w:sz w:val="28"/>
          <w:szCs w:val="28"/>
          <w:rtl/>
          <w:lang w:bidi="ar-DZ"/>
        </w:rPr>
        <w:t xml:space="preserve"> :</w:t>
      </w:r>
    </w:p>
    <w:p w:rsidR="000F5057" w:rsidRDefault="00003B74" w:rsidP="000F505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الجـزء</w:t>
      </w:r>
      <w:r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r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 الـصـحـيـحـا</w:t>
      </w:r>
      <w:r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 مـتـسـا</w:t>
      </w:r>
      <w:r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ويـا</w:t>
      </w:r>
      <w:r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؛ إ</w:t>
      </w:r>
      <w:r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ذ</w:t>
      </w:r>
      <w:r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 نـقـ</w:t>
      </w:r>
      <w:r w:rsidR="000F505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r w:rsidRPr="000A758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0F505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رن 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جـزئـيـ</w:t>
      </w:r>
      <w:r w:rsidR="000F505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هــمـا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</w:p>
    <w:p w:rsidR="00003B74" w:rsidRDefault="000F5057" w:rsidP="000F505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="00003B74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الـعـشــريـيـن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بعـد  كـتـا</w:t>
      </w:r>
      <w:r w:rsidRPr="000F505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بـتـهـمـا  بـنـفــس  عـد</w:t>
      </w:r>
      <w:r w:rsidRPr="000F505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د  الأرقـا</w:t>
      </w:r>
      <w:r w:rsidRPr="000F505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م  بعـد  الـفـا</w:t>
      </w:r>
      <w:r w:rsidRPr="000F505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صـلـة</w:t>
      </w:r>
      <w:r w:rsidR="00003B74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.</w:t>
      </w:r>
    </w:p>
    <w:p w:rsidR="000F5057" w:rsidRDefault="005F0163" w:rsidP="000F505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noProof/>
          <w:color w:val="009900"/>
          <w:sz w:val="28"/>
          <w:szCs w:val="28"/>
          <w:lang w:eastAsia="fr-FR"/>
        </w:rPr>
        <w:pict>
          <v:rect id="_x0000_s2819" style="position:absolute;left:0;text-align:left;margin-left:27.85pt;margin-top:18.6pt;width:90.7pt;height:28.35pt;z-index:251665408" filled="f" strokecolor="red" strokeweight="1.5pt"/>
        </w:pict>
      </w:r>
      <w:r w:rsidR="000F505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proofErr w:type="gramStart"/>
      <w:r w:rsidR="000F5057">
        <w:rPr>
          <w:rFonts w:ascii="Times New Roman" w:hAnsi="Times New Roman" w:cs="Times New Roman"/>
          <w:color w:val="000000"/>
          <w:sz w:val="28"/>
          <w:szCs w:val="28"/>
          <w:lang w:bidi="ar-DZ"/>
        </w:rPr>
        <w:t>5</w:t>
      </w:r>
      <w:r w:rsidR="000F5057" w:rsidRPr="000F5057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 w:cs="Times New Roman"/>
          <w:color w:val="000000"/>
          <w:sz w:val="28"/>
          <w:szCs w:val="28"/>
          <w:lang w:bidi="ar-DZ"/>
        </w:rPr>
        <w:t>,</w:t>
      </w:r>
      <w:proofErr w:type="gramEnd"/>
      <w:r w:rsidR="000F5057" w:rsidRPr="000F5057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9 </w:t>
      </w:r>
      <w:r w:rsidR="000F5057" w:rsidRPr="000F5057">
        <w:rPr>
          <w:rFonts w:asciiTheme="minorBidi" w:hAnsiTheme="minorBidi" w:cstheme="minorBidi"/>
          <w:color w:val="000000"/>
          <w:sz w:val="28"/>
          <w:szCs w:val="28"/>
          <w:lang w:bidi="ar-DZ"/>
        </w:rPr>
        <w:t>=</w:t>
      </w:r>
      <w:r w:rsidR="000F5057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5</w:t>
      </w:r>
      <w:r w:rsidR="000F5057" w:rsidRPr="000F5057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 w:cs="Times New Roman"/>
          <w:color w:val="000000"/>
          <w:sz w:val="28"/>
          <w:szCs w:val="28"/>
          <w:lang w:bidi="ar-DZ"/>
        </w:rPr>
        <w:t>,</w:t>
      </w:r>
      <w:r w:rsidR="000F5057" w:rsidRPr="000F5057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 w:cs="Times New Roman"/>
          <w:color w:val="000000"/>
          <w:sz w:val="28"/>
          <w:szCs w:val="28"/>
          <w:lang w:bidi="ar-DZ"/>
        </w:rPr>
        <w:t>9</w:t>
      </w:r>
      <w:r w:rsidR="000F5057" w:rsidRPr="000F5057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 w:cs="Times New Roman"/>
          <w:color w:val="000000"/>
          <w:sz w:val="28"/>
          <w:szCs w:val="28"/>
          <w:lang w:bidi="ar-DZ"/>
        </w:rPr>
        <w:t>0</w:t>
      </w:r>
    </w:p>
    <w:p w:rsidR="00003B74" w:rsidRPr="000F5057" w:rsidRDefault="00003B74" w:rsidP="000F505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بـمـا  أ</w:t>
      </w:r>
      <w:r w:rsidRPr="00E24B6E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ن  </w:t>
      </w:r>
      <w:r w:rsidR="000F5057">
        <w:rPr>
          <w:rFonts w:ascii="Times New Roman" w:hAnsi="Times New Roman" w:cs="Times New Roman"/>
          <w:sz w:val="28"/>
          <w:szCs w:val="28"/>
          <w:lang w:bidi="ar-DZ"/>
        </w:rPr>
        <w:t>6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/>
          <w:sz w:val="28"/>
          <w:szCs w:val="28"/>
          <w:lang w:bidi="ar-DZ"/>
        </w:rPr>
        <w:t>2</w:t>
      </w:r>
      <w:r>
        <w:rPr>
          <w:rFonts w:ascii="Times New Roman" w:hAnsi="Times New Roman"/>
          <w:sz w:val="28"/>
          <w:szCs w:val="28"/>
          <w:lang w:bidi="ar-DZ"/>
        </w:rPr>
        <w:t xml:space="preserve">  </w:t>
      </w:r>
      <w:r w:rsidRPr="00C47590">
        <w:rPr>
          <w:rFonts w:ascii="Tahoma" w:hAnsi="Tahoma" w:cs="Tahoma"/>
          <w:color w:val="FF0000"/>
          <w:sz w:val="28"/>
          <w:szCs w:val="28"/>
        </w:rPr>
        <w:t>≤</w:t>
      </w:r>
      <w:r>
        <w:rPr>
          <w:rFonts w:ascii="Times New Roman" w:hAnsi="Times New Roman"/>
          <w:sz w:val="28"/>
          <w:szCs w:val="28"/>
          <w:lang w:bidi="ar-DZ"/>
        </w:rPr>
        <w:t xml:space="preserve">  </w:t>
      </w:r>
      <w:r w:rsidR="000F5057">
        <w:rPr>
          <w:rFonts w:ascii="Times New Roman" w:hAnsi="Times New Roman" w:cs="Times New Roman"/>
          <w:sz w:val="28"/>
          <w:szCs w:val="28"/>
          <w:lang w:bidi="ar-DZ"/>
        </w:rPr>
        <w:t>9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/>
          <w:sz w:val="28"/>
          <w:szCs w:val="28"/>
          <w:lang w:bidi="ar-DZ"/>
        </w:rPr>
        <w:t>0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فـإ</w:t>
      </w:r>
      <w:r w:rsidRPr="00E24B6E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ن  </w:t>
      </w:r>
      <w:r>
        <w:rPr>
          <w:rFonts w:ascii="Times New Roman" w:hAnsi="Times New Roman"/>
          <w:sz w:val="28"/>
          <w:szCs w:val="28"/>
          <w:lang w:bidi="ar-DZ"/>
        </w:rPr>
        <w:t>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 w:cs="Times New Roman"/>
          <w:sz w:val="28"/>
          <w:szCs w:val="28"/>
          <w:lang w:bidi="ar-DZ"/>
        </w:rPr>
        <w:t>6</w:t>
      </w:r>
      <w:r w:rsidR="000F5057"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/>
          <w:sz w:val="28"/>
          <w:szCs w:val="28"/>
          <w:lang w:bidi="ar-DZ"/>
        </w:rPr>
        <w:t>2</w:t>
      </w:r>
      <w:r>
        <w:rPr>
          <w:rFonts w:ascii="Times New Roman" w:hAnsi="Times New Roman"/>
          <w:sz w:val="28"/>
          <w:szCs w:val="28"/>
          <w:lang w:bidi="ar-DZ"/>
        </w:rPr>
        <w:t xml:space="preserve">  </w:t>
      </w:r>
      <w:r w:rsidRPr="00C47590">
        <w:rPr>
          <w:rFonts w:ascii="Tahoma" w:hAnsi="Tahoma" w:cs="Tahoma"/>
          <w:color w:val="FF0000"/>
          <w:sz w:val="28"/>
          <w:szCs w:val="28"/>
        </w:rPr>
        <w:t>≤</w:t>
      </w:r>
      <w:r>
        <w:rPr>
          <w:rFonts w:ascii="Times New Roman" w:hAnsi="Times New Roman"/>
          <w:sz w:val="28"/>
          <w:szCs w:val="28"/>
          <w:lang w:bidi="ar-DZ"/>
        </w:rPr>
        <w:t xml:space="preserve">  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 w:cs="Times New Roman"/>
          <w:sz w:val="28"/>
          <w:szCs w:val="28"/>
          <w:lang w:bidi="ar-DZ"/>
        </w:rPr>
        <w:t>9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/>
          <w:sz w:val="28"/>
          <w:szCs w:val="28"/>
          <w:lang w:bidi="ar-DZ"/>
        </w:rPr>
        <w:t>0</w:t>
      </w:r>
      <w:r w:rsidR="000F505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أ</w:t>
      </w:r>
      <w:r w:rsidR="000F5057" w:rsidRPr="000F5057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0F505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ي</w:t>
      </w:r>
      <w:r w:rsidR="00072ADF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r w:rsidR="000F505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r w:rsidR="000F5057">
        <w:rPr>
          <w:rFonts w:ascii="Times New Roman" w:hAnsi="Times New Roman"/>
          <w:sz w:val="28"/>
          <w:szCs w:val="28"/>
          <w:lang w:bidi="ar-DZ"/>
        </w:rPr>
        <w:t>5</w:t>
      </w:r>
      <w:r w:rsidR="000F5057"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/>
          <w:sz w:val="28"/>
          <w:szCs w:val="28"/>
          <w:lang w:bidi="ar-DZ"/>
        </w:rPr>
        <w:t>,</w:t>
      </w:r>
      <w:r w:rsidR="000F5057"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 w:cs="Times New Roman"/>
          <w:sz w:val="28"/>
          <w:szCs w:val="28"/>
          <w:lang w:bidi="ar-DZ"/>
        </w:rPr>
        <w:t>6</w:t>
      </w:r>
      <w:r w:rsidR="000F5057"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/>
          <w:sz w:val="28"/>
          <w:szCs w:val="28"/>
          <w:lang w:bidi="ar-DZ"/>
        </w:rPr>
        <w:t xml:space="preserve">2  </w:t>
      </w:r>
      <w:r w:rsidR="000F5057" w:rsidRPr="00C47590">
        <w:rPr>
          <w:rFonts w:ascii="Tahoma" w:hAnsi="Tahoma" w:cs="Tahoma"/>
          <w:color w:val="FF0000"/>
          <w:sz w:val="28"/>
          <w:szCs w:val="28"/>
        </w:rPr>
        <w:t>≤</w:t>
      </w:r>
      <w:r w:rsidR="000F5057">
        <w:rPr>
          <w:rFonts w:ascii="Times New Roman" w:hAnsi="Times New Roman"/>
          <w:sz w:val="28"/>
          <w:szCs w:val="28"/>
          <w:lang w:bidi="ar-DZ"/>
        </w:rPr>
        <w:t xml:space="preserve">  5</w:t>
      </w:r>
      <w:r w:rsidR="000F5057"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/>
          <w:sz w:val="28"/>
          <w:szCs w:val="28"/>
          <w:lang w:bidi="ar-DZ"/>
        </w:rPr>
        <w:t>,</w:t>
      </w:r>
      <w:r w:rsidR="000F5057"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0F5057">
        <w:rPr>
          <w:rFonts w:ascii="Times New Roman" w:hAnsi="Times New Roman" w:cs="Times New Roman"/>
          <w:sz w:val="28"/>
          <w:szCs w:val="28"/>
          <w:lang w:bidi="ar-DZ"/>
        </w:rPr>
        <w:t>9</w:t>
      </w:r>
    </w:p>
    <w:p w:rsidR="0021050E" w:rsidRPr="0021050E" w:rsidRDefault="0021050E" w:rsidP="0021050E">
      <w:pPr>
        <w:widowControl w:val="0"/>
        <w:bidi/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</w:pPr>
      <w:r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2 ) ا</w:t>
      </w:r>
      <w:r w:rsidRPr="0021050E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ســتـنــتــ</w:t>
      </w:r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ا</w:t>
      </w:r>
      <w:r w:rsidRPr="0021050E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ج  الـتــرتـيــب  الـتـصــا</w:t>
      </w:r>
      <w:r w:rsidRPr="0021050E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عــد</w:t>
      </w:r>
      <w:r w:rsidRPr="0021050E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ي  لـلأ</w:t>
      </w:r>
      <w:r w:rsidRPr="0021050E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عــد</w:t>
      </w:r>
      <w:r w:rsidRPr="0021050E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ا</w:t>
      </w:r>
      <w:r w:rsidRPr="0021050E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د</w:t>
      </w:r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 </w:t>
      </w:r>
      <w:r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الـمـعــطـا</w:t>
      </w:r>
      <w:r w:rsidRPr="0021050E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21050E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ة :</w:t>
      </w:r>
    </w:p>
    <w:p w:rsidR="00BC0BC1" w:rsidRDefault="005F0163" w:rsidP="0021050E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color w:val="009900"/>
          <w:sz w:val="28"/>
          <w:szCs w:val="28"/>
          <w:rtl/>
          <w:lang w:eastAsia="fr-FR"/>
        </w:rPr>
        <w:pict>
          <v:rect id="_x0000_s2821" style="position:absolute;left:0;text-align:left;margin-left:178.8pt;margin-top:18.85pt;width:198.45pt;height:28.35pt;z-index:251667456" filled="f" strokecolor="red" strokeweight="1.5pt"/>
        </w:pict>
      </w:r>
      <w:r w:rsidR="00BC0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r w:rsidR="0015198B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ـســتـنــتــج  مــن  الإجــا</w:t>
      </w:r>
      <w:r w:rsidR="0015198B" w:rsidRPr="0015198B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15198B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بــة  ( 1 )  أ</w:t>
      </w:r>
      <w:r w:rsidR="0015198B" w:rsidRPr="0015198B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15198B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 :</w:t>
      </w:r>
    </w:p>
    <w:p w:rsidR="00172B92" w:rsidRDefault="00172B92" w:rsidP="00C47590">
      <w:pPr>
        <w:widowControl w:val="0"/>
        <w:spacing w:after="0" w:line="36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   </w:t>
      </w:r>
      <w:r w:rsidR="00C47590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                                           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   </w:t>
      </w:r>
      <w:r w:rsidR="00C47590">
        <w:rPr>
          <w:rFonts w:ascii="Times New Roman" w:hAnsi="Times New Roman"/>
          <w:sz w:val="28"/>
          <w:szCs w:val="28"/>
          <w:lang w:bidi="ar-DZ"/>
        </w:rPr>
        <w:t>4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C47590">
        <w:rPr>
          <w:rFonts w:ascii="Times New Roman" w:hAnsi="Times New Roman"/>
          <w:sz w:val="28"/>
          <w:szCs w:val="28"/>
          <w:lang w:bidi="ar-DZ"/>
        </w:rPr>
        <w:t xml:space="preserve">7 </w:t>
      </w:r>
      <w:r>
        <w:rPr>
          <w:rFonts w:ascii="Times New Roman" w:hAnsi="Times New Roman"/>
          <w:sz w:val="28"/>
          <w:szCs w:val="28"/>
          <w:lang w:bidi="ar-DZ"/>
        </w:rPr>
        <w:t xml:space="preserve"> </w:t>
      </w:r>
      <w:r w:rsidR="00B26772" w:rsidRPr="00C47590">
        <w:rPr>
          <w:rFonts w:ascii="Tahoma" w:hAnsi="Tahoma" w:cs="Tahoma"/>
          <w:color w:val="FF0000"/>
          <w:sz w:val="28"/>
          <w:szCs w:val="28"/>
        </w:rPr>
        <w:t>≤</w:t>
      </w:r>
      <w:r>
        <w:rPr>
          <w:rFonts w:ascii="Times New Roman" w:hAnsi="Times New Roman"/>
          <w:sz w:val="28"/>
          <w:szCs w:val="28"/>
          <w:lang w:bidi="ar-DZ"/>
        </w:rPr>
        <w:t xml:space="preserve">  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7  </w:t>
      </w:r>
      <w:r w:rsidR="00B26772" w:rsidRPr="00C47590">
        <w:rPr>
          <w:rFonts w:ascii="Tahoma" w:hAnsi="Tahoma" w:cs="Tahoma"/>
          <w:color w:val="FF0000"/>
          <w:sz w:val="28"/>
          <w:szCs w:val="28"/>
        </w:rPr>
        <w:t>≤</w:t>
      </w:r>
      <w:r>
        <w:rPr>
          <w:rFonts w:ascii="Times New Roman" w:hAnsi="Times New Roman"/>
          <w:sz w:val="28"/>
          <w:szCs w:val="28"/>
          <w:lang w:bidi="ar-DZ"/>
        </w:rPr>
        <w:t xml:space="preserve">  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C47590">
        <w:rPr>
          <w:rFonts w:ascii="Times New Roman" w:hAnsi="Times New Roman" w:cs="Times New Roman"/>
          <w:sz w:val="28"/>
          <w:szCs w:val="28"/>
          <w:lang w:bidi="ar-DZ"/>
        </w:rPr>
        <w:t>6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 w:rsidR="00C47590">
        <w:rPr>
          <w:rFonts w:ascii="Times New Roman" w:hAnsi="Times New Roman"/>
          <w:sz w:val="28"/>
          <w:szCs w:val="28"/>
          <w:lang w:bidi="ar-DZ"/>
        </w:rPr>
        <w:t xml:space="preserve">2 </w:t>
      </w:r>
      <w:r>
        <w:rPr>
          <w:rFonts w:ascii="Times New Roman" w:hAnsi="Times New Roman"/>
          <w:sz w:val="28"/>
          <w:szCs w:val="28"/>
          <w:lang w:bidi="ar-DZ"/>
        </w:rPr>
        <w:t xml:space="preserve"> </w:t>
      </w:r>
      <w:r w:rsidR="00B26772" w:rsidRPr="00C47590">
        <w:rPr>
          <w:rFonts w:ascii="Tahoma" w:hAnsi="Tahoma" w:cs="Tahoma"/>
          <w:color w:val="FF0000"/>
          <w:sz w:val="28"/>
          <w:szCs w:val="28"/>
        </w:rPr>
        <w:t>≤</w:t>
      </w:r>
      <w:r w:rsidR="00C47590">
        <w:rPr>
          <w:rFonts w:ascii="Times New Roman" w:hAnsi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 5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 w:rsidR="00C47590">
        <w:rPr>
          <w:rFonts w:ascii="Times New Roman" w:hAnsi="Times New Roman" w:cs="Times New Roman"/>
          <w:sz w:val="28"/>
          <w:szCs w:val="28"/>
          <w:lang w:bidi="ar-DZ"/>
        </w:rPr>
        <w:t xml:space="preserve">9 </w:t>
      </w:r>
    </w:p>
    <w:p w:rsidR="000F5057" w:rsidRDefault="000F5057" w:rsidP="00C47590">
      <w:pPr>
        <w:widowControl w:val="0"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</w:p>
    <w:p w:rsidR="0042204C" w:rsidRPr="008644D0" w:rsidRDefault="0042204C" w:rsidP="005F50D7">
      <w:pPr>
        <w:bidi/>
        <w:spacing w:after="0" w:line="360" w:lineRule="auto"/>
        <w:rPr>
          <w:rFonts w:ascii="Times New Roman" w:hAnsi="Times New Roman" w:cs="Times New Roman"/>
          <w:snapToGrid w:val="0"/>
          <w:color w:val="009900"/>
          <w:sz w:val="28"/>
          <w:szCs w:val="28"/>
          <w:rtl/>
          <w:lang w:bidi="ar-DZ"/>
        </w:rPr>
      </w:pPr>
      <w:r w:rsidRPr="008644D0">
        <w:rPr>
          <w:rFonts w:ascii="Times New Roman" w:hAnsi="Times New Roman" w:cs="Times New Roman"/>
          <w:b/>
          <w:bCs/>
          <w:color w:val="009900"/>
          <w:sz w:val="28"/>
          <w:szCs w:val="28"/>
          <w:u w:val="single"/>
          <w:rtl/>
          <w:lang w:bidi="ar-DZ"/>
        </w:rPr>
        <w:t>الـتـمــريــن</w:t>
      </w:r>
      <w:r w:rsidRPr="008644D0">
        <w:rPr>
          <w:rFonts w:ascii="Times New Roman" w:hAnsi="Times New Roman" w:cs="Times New Roman" w:hint="cs"/>
          <w:b/>
          <w:bCs/>
          <w:color w:val="009900"/>
          <w:sz w:val="28"/>
          <w:szCs w:val="28"/>
          <w:u w:val="single"/>
          <w:rtl/>
          <w:lang w:bidi="ar-DZ"/>
        </w:rPr>
        <w:t xml:space="preserve"> </w:t>
      </w:r>
      <w:r w:rsidRPr="008644D0">
        <w:rPr>
          <w:rFonts w:ascii="Times New Roman" w:hAnsi="Times New Roman" w:cs="Times New Roman"/>
          <w:b/>
          <w:bCs/>
          <w:snapToGrid w:val="0"/>
          <w:color w:val="009900"/>
          <w:sz w:val="28"/>
          <w:szCs w:val="28"/>
          <w:u w:val="single"/>
          <w:rtl/>
        </w:rPr>
        <w:t xml:space="preserve"> </w:t>
      </w:r>
      <w:r w:rsidRPr="008644D0">
        <w:rPr>
          <w:rFonts w:ascii="Times New Roman" w:hAnsi="Times New Roman" w:cs="Times New Roman"/>
          <w:b/>
          <w:bCs/>
          <w:snapToGrid w:val="0"/>
          <w:color w:val="009900"/>
          <w:sz w:val="28"/>
          <w:szCs w:val="28"/>
          <w:u w:val="single"/>
          <w:rtl/>
          <w:lang w:bidi="ar-DZ"/>
        </w:rPr>
        <w:t>الـثـــا</w:t>
      </w:r>
      <w:r w:rsidRPr="008644D0">
        <w:rPr>
          <w:rFonts w:ascii="Times New Roman" w:hAnsi="Times New Roman" w:cs="Times New Roman"/>
          <w:b/>
          <w:bCs/>
          <w:color w:val="009900"/>
          <w:sz w:val="16"/>
          <w:szCs w:val="16"/>
          <w:u w:val="single"/>
          <w:rtl/>
        </w:rPr>
        <w:t xml:space="preserve"> </w:t>
      </w:r>
      <w:r w:rsidRPr="008644D0">
        <w:rPr>
          <w:rFonts w:ascii="Times New Roman" w:hAnsi="Times New Roman" w:cs="Times New Roman" w:hint="cs"/>
          <w:b/>
          <w:bCs/>
          <w:snapToGrid w:val="0"/>
          <w:color w:val="009900"/>
          <w:sz w:val="28"/>
          <w:szCs w:val="28"/>
          <w:u w:val="single"/>
          <w:rtl/>
          <w:lang w:bidi="ar-DZ"/>
        </w:rPr>
        <w:t>ل</w:t>
      </w:r>
      <w:r w:rsidRPr="008644D0">
        <w:rPr>
          <w:rFonts w:ascii="Times New Roman" w:hAnsi="Times New Roman" w:cs="Times New Roman"/>
          <w:b/>
          <w:bCs/>
          <w:snapToGrid w:val="0"/>
          <w:color w:val="009900"/>
          <w:sz w:val="28"/>
          <w:szCs w:val="28"/>
          <w:u w:val="single"/>
          <w:rtl/>
          <w:lang w:bidi="ar-DZ"/>
        </w:rPr>
        <w:t>ــــ</w:t>
      </w:r>
      <w:r w:rsidRPr="008644D0">
        <w:rPr>
          <w:rFonts w:ascii="Times New Roman" w:hAnsi="Times New Roman" w:cs="Times New Roman" w:hint="cs"/>
          <w:b/>
          <w:bCs/>
          <w:snapToGrid w:val="0"/>
          <w:color w:val="009900"/>
          <w:sz w:val="28"/>
          <w:szCs w:val="28"/>
          <w:u w:val="single"/>
          <w:rtl/>
          <w:lang w:bidi="ar-DZ"/>
        </w:rPr>
        <w:t>ث</w:t>
      </w:r>
      <w:r w:rsidRPr="008644D0">
        <w:rPr>
          <w:rFonts w:ascii="Times New Roman" w:hAnsi="Times New Roman" w:cs="Times New Roman"/>
          <w:b/>
          <w:bCs/>
          <w:snapToGrid w:val="0"/>
          <w:color w:val="009900"/>
          <w:sz w:val="28"/>
          <w:szCs w:val="28"/>
          <w:rtl/>
          <w:lang w:bidi="ar-DZ"/>
        </w:rPr>
        <w:t xml:space="preserve"> </w:t>
      </w:r>
      <w:r w:rsidRPr="008644D0">
        <w:rPr>
          <w:rFonts w:ascii="Times New Roman" w:hAnsi="Times New Roman" w:cs="Times New Roman"/>
          <w:b/>
          <w:bCs/>
          <w:snapToGrid w:val="0"/>
          <w:color w:val="009900"/>
          <w:sz w:val="28"/>
          <w:szCs w:val="28"/>
          <w:rtl/>
        </w:rPr>
        <w:t>:</w:t>
      </w:r>
    </w:p>
    <w:p w:rsidR="009A7C80" w:rsidRPr="009A7C80" w:rsidRDefault="005F0163" w:rsidP="009A7C80">
      <w:pPr>
        <w:bidi/>
        <w:spacing w:after="0" w:line="360" w:lineRule="auto"/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color w:val="FF0000"/>
          <w:sz w:val="28"/>
          <w:szCs w:val="28"/>
          <w:rtl/>
          <w:lang w:eastAsia="fr-FR"/>
        </w:rPr>
        <w:pict>
          <v:shape id="_x0000_s2797" type="#_x0000_t32" style="position:absolute;left:0;text-align:left;margin-left:208.1pt;margin-top:21.6pt;width:0;height:124.7pt;z-index:251662336" o:connectortype="straight" strokeweight="1.5pt"/>
        </w:pict>
      </w:r>
      <w:r w:rsidR="009A7C80" w:rsidRPr="009A7C80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 </w:t>
      </w:r>
      <w:r w:rsidR="009A7C80" w:rsidRPr="009A7C80">
        <w:rPr>
          <w:rFonts w:ascii="Times New Roman" w:hAnsi="Times New Roman" w:cs="Times New Roman"/>
          <w:b/>
          <w:bCs/>
          <w:color w:val="FF0000"/>
          <w:sz w:val="28"/>
          <w:szCs w:val="28"/>
          <w:lang w:bidi="ar-DZ"/>
        </w:rPr>
        <w:sym w:font="Wingdings 3" w:char="F085"/>
      </w:r>
      <w:r w:rsidR="009A7C80" w:rsidRPr="009A7C80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ا</w:t>
      </w:r>
      <w:r w:rsidR="009A7C80" w:rsidRPr="009A7C80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="009A7C80" w:rsidRPr="009A7C80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تـمــا</w:t>
      </w:r>
      <w:r w:rsidR="009A7C80" w:rsidRPr="009A7C80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="009A7C80" w:rsidRPr="009A7C80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م  مـا يـلـي :</w:t>
      </w:r>
    </w:p>
    <w:p w:rsidR="009A7C80" w:rsidRDefault="009A7C80" w:rsidP="004F3FD2">
      <w:pPr>
        <w:spacing w:after="0" w:line="36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/>
          <w:sz w:val="28"/>
          <w:szCs w:val="28"/>
          <w:lang w:bidi="ar-DZ"/>
        </w:rPr>
        <w:t xml:space="preserve">     </w:t>
      </w:r>
      <w:r w:rsidRPr="004F3FD2">
        <w:rPr>
          <w:rFonts w:ascii="Times New Roman" w:hAnsi="Times New Roman"/>
          <w:color w:val="FF0000"/>
          <w:sz w:val="28"/>
          <w:szCs w:val="28"/>
          <w:lang w:bidi="ar-DZ"/>
        </w:rPr>
        <w:t>5</w:t>
      </w:r>
      <w:r w:rsidRPr="004F3FD2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Pr="004F3FD2">
        <w:rPr>
          <w:rFonts w:ascii="Times New Roman" w:hAnsi="Times New Roman"/>
          <w:color w:val="FF0000"/>
          <w:sz w:val="28"/>
          <w:szCs w:val="28"/>
          <w:lang w:bidi="ar-DZ"/>
        </w:rPr>
        <w:t>,</w:t>
      </w:r>
      <w:r w:rsidRPr="004F3FD2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Pr="004F3FD2">
        <w:rPr>
          <w:rFonts w:ascii="Times New Roman" w:hAnsi="Times New Roman"/>
          <w:color w:val="FF0000"/>
          <w:sz w:val="28"/>
          <w:szCs w:val="28"/>
          <w:lang w:bidi="ar-DZ"/>
        </w:rPr>
        <w:t>6</w:t>
      </w:r>
      <w:r w:rsidRPr="004F3FD2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Pr="004F3FD2">
        <w:rPr>
          <w:rFonts w:ascii="Times New Roman" w:hAnsi="Times New Roman"/>
          <w:color w:val="FF0000"/>
          <w:sz w:val="28"/>
          <w:szCs w:val="28"/>
          <w:lang w:bidi="ar-DZ"/>
        </w:rPr>
        <w:t>7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8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0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,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0</w:t>
      </w:r>
      <w:r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0</w:t>
      </w:r>
      <w:r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1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4F3FD2" w:rsidRPr="004F3FD2">
        <w:rPr>
          <w:rFonts w:ascii="Times New Roman" w:hAnsi="Times New Roman"/>
          <w:color w:val="FF0000"/>
          <w:sz w:val="28"/>
          <w:szCs w:val="28"/>
          <w:lang w:bidi="ar-DZ"/>
        </w:rPr>
        <w:t>5</w:t>
      </w:r>
      <w:r w:rsidR="004F3FD2" w:rsidRPr="004F3FD2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F3FD2" w:rsidRPr="004F3FD2">
        <w:rPr>
          <w:rFonts w:ascii="Times New Roman" w:hAnsi="Times New Roman"/>
          <w:color w:val="FF0000"/>
          <w:sz w:val="28"/>
          <w:szCs w:val="28"/>
          <w:lang w:bidi="ar-DZ"/>
        </w:rPr>
        <w:t>6</w:t>
      </w:r>
      <w:r w:rsidR="004F3FD2" w:rsidRPr="004F3FD2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F3FD2" w:rsidRPr="004F3FD2">
        <w:rPr>
          <w:rFonts w:ascii="Times New Roman" w:hAnsi="Times New Roman"/>
          <w:color w:val="FF0000"/>
          <w:sz w:val="28"/>
          <w:szCs w:val="28"/>
          <w:lang w:bidi="ar-DZ"/>
        </w:rPr>
        <w:t>7</w:t>
      </w:r>
      <w:r w:rsidR="004F3FD2" w:rsidRPr="004F3FD2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F3FD2" w:rsidRPr="004F3FD2">
        <w:rPr>
          <w:rFonts w:ascii="Times New Roman" w:hAnsi="Times New Roman"/>
          <w:color w:val="FF0000"/>
          <w:sz w:val="28"/>
          <w:szCs w:val="28"/>
          <w:lang w:bidi="ar-DZ"/>
        </w:rPr>
        <w:t>8</w:t>
      </w:r>
      <w:r w:rsidR="004F3FD2" w:rsidRPr="004F3FD2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F3FD2" w:rsidRPr="004F3FD2">
        <w:rPr>
          <w:rFonts w:ascii="Times New Roman" w:hAnsi="Times New Roman"/>
          <w:color w:val="FF0000"/>
          <w:sz w:val="28"/>
          <w:szCs w:val="28"/>
          <w:lang w:bidi="ar-DZ"/>
        </w:rPr>
        <w:t>,</w:t>
      </w:r>
      <w:r w:rsidR="004F3FD2" w:rsidRPr="004F3FD2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F3FD2" w:rsidRPr="004F3FD2">
        <w:rPr>
          <w:rFonts w:ascii="Times New Roman" w:hAnsi="Times New Roman"/>
          <w:color w:val="FF0000"/>
          <w:sz w:val="28"/>
          <w:szCs w:val="28"/>
          <w:lang w:bidi="ar-DZ"/>
        </w:rPr>
        <w:t>9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="004F3FD2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 2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3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4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5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4E0D2D" w:rsidRPr="004E0D2D">
        <w:rPr>
          <w:rFonts w:ascii="Times New Roman" w:hAnsi="Times New Roman"/>
          <w:color w:val="FF0000"/>
          <w:sz w:val="28"/>
          <w:szCs w:val="28"/>
          <w:lang w:bidi="ar-DZ"/>
        </w:rPr>
        <w:t>0</w:t>
      </w:r>
      <w:r w:rsidR="004E0D2D" w:rsidRPr="004E0D2D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E0D2D" w:rsidRPr="004E0D2D">
        <w:rPr>
          <w:rFonts w:ascii="Times New Roman" w:hAnsi="Times New Roman"/>
          <w:color w:val="FF0000"/>
          <w:sz w:val="28"/>
          <w:szCs w:val="28"/>
          <w:lang w:bidi="ar-DZ"/>
        </w:rPr>
        <w:t>,</w:t>
      </w:r>
      <w:r w:rsidR="004E0D2D" w:rsidRPr="004E0D2D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E0D2D" w:rsidRPr="004E0D2D">
        <w:rPr>
          <w:rFonts w:ascii="Times New Roman" w:hAnsi="Times New Roman"/>
          <w:color w:val="FF0000"/>
          <w:sz w:val="28"/>
          <w:szCs w:val="28"/>
          <w:lang w:bidi="ar-DZ"/>
        </w:rPr>
        <w:t>0</w:t>
      </w:r>
      <w:r w:rsidR="004E0D2D" w:rsidRPr="004E0D2D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E0D2D">
        <w:rPr>
          <w:rFonts w:ascii="Times New Roman" w:hAnsi="Times New Roman" w:cs="Times New Roman"/>
          <w:color w:val="FF0000"/>
          <w:sz w:val="28"/>
          <w:szCs w:val="28"/>
          <w:lang w:bidi="ar-DZ"/>
        </w:rPr>
        <w:t>0</w:t>
      </w:r>
      <w:r w:rsidR="004E0D2D" w:rsidRPr="004E0D2D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="004E0D2D">
        <w:rPr>
          <w:rFonts w:ascii="Times New Roman" w:hAnsi="Times New Roman" w:cs="Times New Roman"/>
          <w:color w:val="FF0000"/>
          <w:sz w:val="28"/>
          <w:szCs w:val="28"/>
          <w:lang w:bidi="ar-DZ"/>
        </w:rPr>
        <w:t>1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>2 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3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4</w:t>
      </w:r>
      <w:r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5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</w:p>
    <w:p w:rsidR="009A7C80" w:rsidRDefault="009A7C80" w:rsidP="004F3FD2">
      <w:pPr>
        <w:spacing w:after="0" w:line="360" w:lineRule="auto"/>
        <w:rPr>
          <w:rFonts w:ascii="Times New Roman" w:hAnsi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 xml:space="preserve">   0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0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,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0</w:t>
      </w:r>
      <w:r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1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4F3FD2">
        <w:rPr>
          <w:rFonts w:ascii="Times New Roman" w:hAnsi="Times New Roman" w:cs="Times New Roman"/>
          <w:color w:val="FF0000"/>
          <w:sz w:val="28"/>
          <w:szCs w:val="28"/>
          <w:lang w:bidi="ar-DZ"/>
        </w:rPr>
        <w:t>2</w:t>
      </w:r>
      <w:r w:rsidR="004F3FD2" w:rsidRPr="004F3FD2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="004F3FD2" w:rsidRPr="004F3FD2">
        <w:rPr>
          <w:rFonts w:ascii="Times New Roman" w:hAnsi="Times New Roman" w:cs="Times New Roman"/>
          <w:color w:val="FF0000"/>
          <w:sz w:val="28"/>
          <w:szCs w:val="28"/>
          <w:lang w:bidi="ar-DZ"/>
        </w:rPr>
        <w:t>0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       </w:t>
      </w:r>
      <w:r w:rsidR="004F3FD2">
        <w:rPr>
          <w:rFonts w:ascii="Times New Roman" w:hAnsi="Times New Roman" w:cs="Times New Roman"/>
          <w:sz w:val="28"/>
          <w:szCs w:val="28"/>
          <w:lang w:bidi="ar-DZ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     </w:t>
      </w:r>
      <w:r>
        <w:rPr>
          <w:rFonts w:ascii="Times New Roman" w:hAnsi="Times New Roman"/>
          <w:sz w:val="28"/>
          <w:szCs w:val="28"/>
          <w:lang w:bidi="ar-DZ"/>
        </w:rPr>
        <w:t xml:space="preserve">   7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8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4E0D2D" w:rsidRPr="004E0D2D">
        <w:rPr>
          <w:rFonts w:ascii="Times New Roman" w:hAnsi="Times New Roman"/>
          <w:color w:val="FF0000"/>
          <w:sz w:val="28"/>
          <w:szCs w:val="28"/>
          <w:lang w:bidi="ar-DZ"/>
        </w:rPr>
        <w:t>0</w:t>
      </w:r>
      <w:r w:rsidR="004E0D2D" w:rsidRPr="004E0D2D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E0D2D" w:rsidRPr="004E0D2D">
        <w:rPr>
          <w:rFonts w:ascii="Times New Roman" w:hAnsi="Times New Roman"/>
          <w:color w:val="FF0000"/>
          <w:sz w:val="28"/>
          <w:szCs w:val="28"/>
          <w:lang w:bidi="ar-DZ"/>
        </w:rPr>
        <w:t>,</w:t>
      </w:r>
      <w:r w:rsidR="004E0D2D" w:rsidRPr="004E0D2D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E0D2D" w:rsidRPr="004E0D2D">
        <w:rPr>
          <w:rFonts w:ascii="Times New Roman" w:hAnsi="Times New Roman"/>
          <w:color w:val="FF0000"/>
          <w:sz w:val="28"/>
          <w:szCs w:val="28"/>
          <w:lang w:bidi="ar-DZ"/>
        </w:rPr>
        <w:t>0</w:t>
      </w:r>
      <w:r w:rsidR="004E0D2D" w:rsidRPr="004E0D2D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E0D2D">
        <w:rPr>
          <w:rFonts w:ascii="Times New Roman" w:hAnsi="Times New Roman" w:cs="Times New Roman"/>
          <w:color w:val="FF0000"/>
          <w:sz w:val="28"/>
          <w:szCs w:val="28"/>
          <w:lang w:bidi="ar-DZ"/>
        </w:rPr>
        <w:t>1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>0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0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7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8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9 </w:t>
      </w:r>
    </w:p>
    <w:p w:rsidR="009A7C80" w:rsidRDefault="009A7C80" w:rsidP="004F3FD2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  </w:t>
      </w:r>
      <w:r>
        <w:rPr>
          <w:rFonts w:ascii="Times New Roman" w:hAnsi="Times New Roman"/>
          <w:sz w:val="28"/>
          <w:szCs w:val="28"/>
          <w:lang w:bidi="ar-DZ"/>
        </w:rPr>
        <w:t xml:space="preserve"> 6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5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0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,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1 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4F3FD2">
        <w:rPr>
          <w:rFonts w:ascii="Times New Roman" w:hAnsi="Times New Roman"/>
          <w:color w:val="FF0000"/>
          <w:sz w:val="28"/>
          <w:szCs w:val="28"/>
          <w:lang w:bidi="ar-DZ"/>
        </w:rPr>
        <w:t>0</w:t>
      </w:r>
      <w:r w:rsidR="004F3FD2" w:rsidRPr="004F3FD2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F3FD2" w:rsidRPr="004F3FD2">
        <w:rPr>
          <w:rFonts w:ascii="Times New Roman" w:hAnsi="Times New Roman"/>
          <w:color w:val="FF0000"/>
          <w:sz w:val="28"/>
          <w:szCs w:val="28"/>
          <w:lang w:bidi="ar-DZ"/>
        </w:rPr>
        <w:t>,</w:t>
      </w:r>
      <w:r w:rsidR="004F3FD2" w:rsidRPr="004F3FD2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F3FD2" w:rsidRPr="004F3FD2">
        <w:rPr>
          <w:rFonts w:ascii="Times New Roman" w:hAnsi="Times New Roman"/>
          <w:color w:val="FF0000"/>
          <w:sz w:val="28"/>
          <w:szCs w:val="28"/>
          <w:lang w:bidi="ar-DZ"/>
        </w:rPr>
        <w:t>6</w:t>
      </w:r>
      <w:r w:rsidR="004F3FD2" w:rsidRPr="004F3FD2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F3FD2">
        <w:rPr>
          <w:rFonts w:ascii="Times New Roman" w:hAnsi="Times New Roman"/>
          <w:color w:val="FF0000"/>
          <w:sz w:val="28"/>
          <w:szCs w:val="28"/>
          <w:lang w:bidi="ar-DZ"/>
        </w:rPr>
        <w:t>5</w:t>
      </w:r>
      <w:r>
        <w:rPr>
          <w:rFonts w:ascii="Times New Roman" w:hAnsi="Times New Roman"/>
          <w:sz w:val="28"/>
          <w:szCs w:val="28"/>
          <w:lang w:bidi="ar-DZ"/>
        </w:rPr>
        <w:t xml:space="preserve">                      6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4E0D2D" w:rsidRPr="004E0D2D">
        <w:rPr>
          <w:rFonts w:ascii="Times New Roman" w:hAnsi="Times New Roman"/>
          <w:color w:val="FF0000"/>
          <w:sz w:val="28"/>
          <w:szCs w:val="28"/>
          <w:lang w:bidi="ar-DZ"/>
        </w:rPr>
        <w:t>0</w:t>
      </w:r>
      <w:r w:rsidR="004E0D2D" w:rsidRPr="004E0D2D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E0D2D" w:rsidRPr="004E0D2D">
        <w:rPr>
          <w:rFonts w:ascii="Times New Roman" w:hAnsi="Times New Roman"/>
          <w:color w:val="FF0000"/>
          <w:sz w:val="28"/>
          <w:szCs w:val="28"/>
          <w:lang w:bidi="ar-DZ"/>
        </w:rPr>
        <w:t>,</w:t>
      </w:r>
      <w:r w:rsidR="004E0D2D" w:rsidRPr="004E0D2D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E0D2D">
        <w:rPr>
          <w:rFonts w:ascii="Times New Roman" w:hAnsi="Times New Roman"/>
          <w:color w:val="FF0000"/>
          <w:sz w:val="28"/>
          <w:szCs w:val="28"/>
          <w:lang w:bidi="ar-DZ"/>
        </w:rPr>
        <w:t>1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>6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9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0 </w:t>
      </w:r>
    </w:p>
    <w:p w:rsidR="009A7C80" w:rsidRDefault="009A7C80" w:rsidP="004F3FD2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 xml:space="preserve"> 9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1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1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0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4F3FD2" w:rsidRPr="004F3FD2">
        <w:rPr>
          <w:rFonts w:ascii="Times New Roman" w:hAnsi="Times New Roman"/>
          <w:color w:val="FF0000"/>
          <w:sz w:val="28"/>
          <w:szCs w:val="28"/>
          <w:lang w:bidi="ar-DZ"/>
        </w:rPr>
        <w:t>9</w:t>
      </w:r>
      <w:r w:rsidR="004F3FD2" w:rsidRPr="004F3FD2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F3FD2" w:rsidRPr="004F3FD2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1</w:t>
      </w:r>
      <w:r w:rsidR="004F3FD2" w:rsidRPr="004F3FD2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="004F3FD2" w:rsidRPr="004F3FD2">
        <w:rPr>
          <w:rFonts w:ascii="Times New Roman" w:hAnsi="Times New Roman"/>
          <w:color w:val="FF0000"/>
          <w:sz w:val="28"/>
          <w:szCs w:val="28"/>
          <w:lang w:bidi="ar-DZ"/>
        </w:rPr>
        <w:t>,</w:t>
      </w:r>
      <w:r w:rsidR="004F3FD2" w:rsidRPr="004F3FD2">
        <w:rPr>
          <w:rFonts w:ascii="Times New Roman" w:hAnsi="Times New Roman"/>
          <w:color w:val="FF0000"/>
          <w:sz w:val="16"/>
          <w:szCs w:val="16"/>
          <w:lang w:bidi="ar-DZ"/>
        </w:rPr>
        <w:t xml:space="preserve"> </w:t>
      </w:r>
      <w:r w:rsidR="004F3FD2" w:rsidRPr="004F3FD2">
        <w:rPr>
          <w:rFonts w:ascii="Times New Roman" w:hAnsi="Times New Roman"/>
          <w:color w:val="FF0000"/>
          <w:sz w:val="28"/>
          <w:szCs w:val="28"/>
          <w:lang w:bidi="ar-DZ"/>
        </w:rPr>
        <w:t>7</w:t>
      </w:r>
      <w:r>
        <w:rPr>
          <w:rFonts w:ascii="Times New Roman" w:hAnsi="Times New Roman"/>
          <w:sz w:val="28"/>
          <w:szCs w:val="28"/>
          <w:lang w:bidi="ar-DZ"/>
        </w:rPr>
        <w:t xml:space="preserve">                      6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4E0D2D" w:rsidRPr="004E0D2D">
        <w:rPr>
          <w:rFonts w:ascii="Times New Roman" w:hAnsi="Times New Roman" w:cs="Times New Roman"/>
          <w:color w:val="FF0000"/>
          <w:sz w:val="28"/>
          <w:szCs w:val="28"/>
          <w:lang w:bidi="ar-DZ"/>
        </w:rPr>
        <w:t>1</w:t>
      </w:r>
      <w:r w:rsidR="004E0D2D" w:rsidRPr="004E0D2D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="004E0D2D" w:rsidRPr="004E0D2D">
        <w:rPr>
          <w:rFonts w:ascii="Times New Roman" w:hAnsi="Times New Roman" w:cs="Times New Roman"/>
          <w:color w:val="FF0000"/>
          <w:sz w:val="28"/>
          <w:szCs w:val="28"/>
          <w:lang w:bidi="ar-DZ"/>
        </w:rPr>
        <w:t>0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>6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9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</w:p>
    <w:p w:rsidR="009A7C80" w:rsidRDefault="009A7C80" w:rsidP="004F3FD2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 2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6B6F53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3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4A58E6">
        <w:rPr>
          <w:rFonts w:ascii="Arial" w:hAnsi="Arial"/>
          <w:sz w:val="28"/>
          <w:szCs w:val="28"/>
          <w:lang w:bidi="ar-DZ"/>
        </w:rPr>
        <w:t>×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1</w:t>
      </w:r>
      <w:r w:rsidRPr="004A58E6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0</w:t>
      </w:r>
      <w:r w:rsidRPr="006E1ED7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0</w:t>
      </w:r>
      <w:r w:rsidRPr="00D37E19">
        <w:rPr>
          <w:rFonts w:ascii="Times New Roman" w:hAnsi="Times New Roman" w:cs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0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4F3FD2">
        <w:rPr>
          <w:rFonts w:ascii="Times New Roman" w:hAnsi="Times New Roman" w:cs="Times New Roman"/>
          <w:color w:val="FF0000"/>
          <w:sz w:val="28"/>
          <w:szCs w:val="28"/>
          <w:lang w:bidi="ar-DZ"/>
        </w:rPr>
        <w:t>2</w:t>
      </w:r>
      <w:r w:rsidR="004F3FD2" w:rsidRPr="004F3FD2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="004F3FD2">
        <w:rPr>
          <w:rFonts w:ascii="Times New Roman" w:hAnsi="Times New Roman" w:cs="Times New Roman"/>
          <w:color w:val="FF0000"/>
          <w:sz w:val="28"/>
          <w:szCs w:val="28"/>
          <w:lang w:bidi="ar-DZ"/>
        </w:rPr>
        <w:t>3</w:t>
      </w:r>
      <w:r w:rsidR="004F3FD2" w:rsidRPr="004F3FD2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="004F3FD2" w:rsidRPr="004F3FD2">
        <w:rPr>
          <w:rFonts w:ascii="Times New Roman" w:hAnsi="Times New Roman" w:cs="Times New Roman"/>
          <w:color w:val="FF0000"/>
          <w:sz w:val="28"/>
          <w:szCs w:val="28"/>
          <w:lang w:bidi="ar-DZ"/>
        </w:rPr>
        <w:t>0</w:t>
      </w:r>
      <w:r w:rsidR="004F3FD2" w:rsidRPr="004F3FD2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="004F3FD2" w:rsidRPr="004F3FD2">
        <w:rPr>
          <w:rFonts w:ascii="Times New Roman" w:hAnsi="Times New Roman" w:cs="Times New Roman"/>
          <w:color w:val="FF0000"/>
          <w:sz w:val="28"/>
          <w:szCs w:val="28"/>
          <w:lang w:bidi="ar-DZ"/>
        </w:rPr>
        <w:t>0</w:t>
      </w:r>
      <w:r>
        <w:rPr>
          <w:rFonts w:ascii="Times New Roman" w:hAnsi="Times New Roman"/>
          <w:sz w:val="28"/>
          <w:szCs w:val="28"/>
          <w:lang w:bidi="ar-DZ"/>
        </w:rPr>
        <w:t xml:space="preserve">      </w:t>
      </w:r>
      <w:r w:rsidR="004F3FD2">
        <w:rPr>
          <w:rFonts w:ascii="Times New Roman" w:hAnsi="Times New Roman"/>
          <w:sz w:val="28"/>
          <w:szCs w:val="28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 xml:space="preserve">            6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1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8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r w:rsidRPr="00CC56C2">
        <w:rPr>
          <w:rFonts w:ascii="Tahoma" w:hAnsi="Tahoma" w:cs="Tahoma"/>
          <w:b/>
          <w:bCs/>
          <w:sz w:val="28"/>
          <w:szCs w:val="28"/>
          <w:lang w:bidi="ar-DZ"/>
        </w:rPr>
        <w:t>÷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4E0D2D" w:rsidRPr="004E0D2D">
        <w:rPr>
          <w:rFonts w:ascii="Times New Roman" w:hAnsi="Times New Roman" w:cs="Times New Roman"/>
          <w:color w:val="FF0000"/>
          <w:sz w:val="28"/>
          <w:szCs w:val="28"/>
          <w:lang w:bidi="ar-DZ"/>
        </w:rPr>
        <w:t>1</w:t>
      </w:r>
      <w:r w:rsidR="004E0D2D" w:rsidRPr="004E0D2D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="004E0D2D" w:rsidRPr="004E0D2D">
        <w:rPr>
          <w:rFonts w:ascii="Times New Roman" w:hAnsi="Times New Roman" w:cs="Times New Roman"/>
          <w:color w:val="FF0000"/>
          <w:sz w:val="28"/>
          <w:szCs w:val="28"/>
          <w:lang w:bidi="ar-DZ"/>
        </w:rPr>
        <w:t>0</w:t>
      </w:r>
      <w:r w:rsidR="004E0D2D" w:rsidRPr="004E0D2D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="004E0D2D" w:rsidRPr="004E0D2D">
        <w:rPr>
          <w:rFonts w:ascii="Times New Roman" w:hAnsi="Times New Roman" w:cs="Times New Roman"/>
          <w:color w:val="FF0000"/>
          <w:sz w:val="28"/>
          <w:szCs w:val="28"/>
          <w:lang w:bidi="ar-DZ"/>
        </w:rPr>
        <w:t>0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Arial" w:hAnsi="Arial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>
        <w:rPr>
          <w:rFonts w:ascii="Times New Roman" w:hAnsi="Times New Roman"/>
          <w:sz w:val="28"/>
          <w:szCs w:val="28"/>
          <w:lang w:bidi="ar-DZ"/>
        </w:rPr>
        <w:t>6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,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7</w:t>
      </w:r>
      <w:r w:rsidRPr="004A58E6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1</w:t>
      </w:r>
      <w:r w:rsidRPr="00E62109">
        <w:rPr>
          <w:rFonts w:ascii="Times New Roman" w:hAnsi="Times New Roman"/>
          <w:sz w:val="16"/>
          <w:szCs w:val="16"/>
          <w:lang w:bidi="ar-DZ"/>
        </w:rPr>
        <w:t xml:space="preserve"> </w:t>
      </w:r>
      <w:r>
        <w:rPr>
          <w:rFonts w:ascii="Times New Roman" w:hAnsi="Times New Roman"/>
          <w:sz w:val="28"/>
          <w:szCs w:val="28"/>
          <w:lang w:bidi="ar-DZ"/>
        </w:rPr>
        <w:t>8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</w:p>
    <w:p w:rsidR="00565786" w:rsidRDefault="00565786" w:rsidP="005F50D7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</w:rPr>
      </w:pPr>
    </w:p>
    <w:sectPr w:rsidR="00565786" w:rsidSect="000268E6">
      <w:pgSz w:w="16838" w:h="11906" w:orient="landscape"/>
      <w:pgMar w:top="284" w:right="284" w:bottom="284" w:left="284" w:header="709" w:footer="709" w:gutter="0"/>
      <w:cols w:num="2" w:sep="1" w:space="709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349CA7F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308EEF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E72B3F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8604B5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F76465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3AE417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D961AE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8CC01BD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E90C81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D3686D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6B2885"/>
    <w:multiLevelType w:val="hybridMultilevel"/>
    <w:tmpl w:val="2A66FC4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gutterAtTop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F85901"/>
    <w:rsid w:val="00002753"/>
    <w:rsid w:val="00003B74"/>
    <w:rsid w:val="000040C6"/>
    <w:rsid w:val="00005009"/>
    <w:rsid w:val="00005DC2"/>
    <w:rsid w:val="00005E4D"/>
    <w:rsid w:val="000076E9"/>
    <w:rsid w:val="0001276A"/>
    <w:rsid w:val="00012C4A"/>
    <w:rsid w:val="00014068"/>
    <w:rsid w:val="0001525C"/>
    <w:rsid w:val="000166E8"/>
    <w:rsid w:val="00016EA6"/>
    <w:rsid w:val="0002018A"/>
    <w:rsid w:val="000213CB"/>
    <w:rsid w:val="00022783"/>
    <w:rsid w:val="00023EEE"/>
    <w:rsid w:val="00024ACB"/>
    <w:rsid w:val="00024C9B"/>
    <w:rsid w:val="000267C4"/>
    <w:rsid w:val="000268E6"/>
    <w:rsid w:val="0002692D"/>
    <w:rsid w:val="00026FE1"/>
    <w:rsid w:val="000270C4"/>
    <w:rsid w:val="0003191A"/>
    <w:rsid w:val="00032613"/>
    <w:rsid w:val="000328AF"/>
    <w:rsid w:val="00032B9D"/>
    <w:rsid w:val="00033720"/>
    <w:rsid w:val="000341CD"/>
    <w:rsid w:val="0003473B"/>
    <w:rsid w:val="00034DB1"/>
    <w:rsid w:val="00036D17"/>
    <w:rsid w:val="00036EEC"/>
    <w:rsid w:val="00037170"/>
    <w:rsid w:val="000404CC"/>
    <w:rsid w:val="00041722"/>
    <w:rsid w:val="00043382"/>
    <w:rsid w:val="00043862"/>
    <w:rsid w:val="000441B2"/>
    <w:rsid w:val="00044F90"/>
    <w:rsid w:val="00047BF4"/>
    <w:rsid w:val="00047E52"/>
    <w:rsid w:val="00050E16"/>
    <w:rsid w:val="000536E7"/>
    <w:rsid w:val="00053DAD"/>
    <w:rsid w:val="000547EA"/>
    <w:rsid w:val="00054B2B"/>
    <w:rsid w:val="000550CF"/>
    <w:rsid w:val="00055341"/>
    <w:rsid w:val="000563FE"/>
    <w:rsid w:val="00056A53"/>
    <w:rsid w:val="00056B3D"/>
    <w:rsid w:val="00056FDC"/>
    <w:rsid w:val="000575C0"/>
    <w:rsid w:val="000577C5"/>
    <w:rsid w:val="00061A42"/>
    <w:rsid w:val="00061D01"/>
    <w:rsid w:val="00063A0A"/>
    <w:rsid w:val="00064ED5"/>
    <w:rsid w:val="00065D47"/>
    <w:rsid w:val="0007138E"/>
    <w:rsid w:val="00072ADF"/>
    <w:rsid w:val="00073C7E"/>
    <w:rsid w:val="000760FD"/>
    <w:rsid w:val="00076B08"/>
    <w:rsid w:val="00077329"/>
    <w:rsid w:val="00077D0E"/>
    <w:rsid w:val="00080A3F"/>
    <w:rsid w:val="00082C59"/>
    <w:rsid w:val="0008475C"/>
    <w:rsid w:val="000852FC"/>
    <w:rsid w:val="00086812"/>
    <w:rsid w:val="00086A5B"/>
    <w:rsid w:val="00091E7F"/>
    <w:rsid w:val="000953E1"/>
    <w:rsid w:val="00095B1F"/>
    <w:rsid w:val="0009601B"/>
    <w:rsid w:val="0009606E"/>
    <w:rsid w:val="000969AC"/>
    <w:rsid w:val="0009750B"/>
    <w:rsid w:val="00097965"/>
    <w:rsid w:val="000A15A8"/>
    <w:rsid w:val="000A1F9A"/>
    <w:rsid w:val="000A39FC"/>
    <w:rsid w:val="000A46EF"/>
    <w:rsid w:val="000A5501"/>
    <w:rsid w:val="000A707A"/>
    <w:rsid w:val="000A758D"/>
    <w:rsid w:val="000A79B3"/>
    <w:rsid w:val="000B1151"/>
    <w:rsid w:val="000B1859"/>
    <w:rsid w:val="000B1E4C"/>
    <w:rsid w:val="000B2ACC"/>
    <w:rsid w:val="000B2FA2"/>
    <w:rsid w:val="000B41B1"/>
    <w:rsid w:val="000B5161"/>
    <w:rsid w:val="000B64F6"/>
    <w:rsid w:val="000B7078"/>
    <w:rsid w:val="000C0966"/>
    <w:rsid w:val="000C0EFB"/>
    <w:rsid w:val="000C115E"/>
    <w:rsid w:val="000C194F"/>
    <w:rsid w:val="000C2DBD"/>
    <w:rsid w:val="000C6487"/>
    <w:rsid w:val="000C6825"/>
    <w:rsid w:val="000C7CE0"/>
    <w:rsid w:val="000D07D8"/>
    <w:rsid w:val="000D1408"/>
    <w:rsid w:val="000D20E2"/>
    <w:rsid w:val="000D257F"/>
    <w:rsid w:val="000D3293"/>
    <w:rsid w:val="000D3500"/>
    <w:rsid w:val="000D3761"/>
    <w:rsid w:val="000D7B1C"/>
    <w:rsid w:val="000E0C68"/>
    <w:rsid w:val="000E2215"/>
    <w:rsid w:val="000E2864"/>
    <w:rsid w:val="000E2B37"/>
    <w:rsid w:val="000E2E63"/>
    <w:rsid w:val="000E3978"/>
    <w:rsid w:val="000E52B0"/>
    <w:rsid w:val="000E54CA"/>
    <w:rsid w:val="000E7055"/>
    <w:rsid w:val="000E7933"/>
    <w:rsid w:val="000F1308"/>
    <w:rsid w:val="000F321D"/>
    <w:rsid w:val="000F3647"/>
    <w:rsid w:val="000F3925"/>
    <w:rsid w:val="000F4FA9"/>
    <w:rsid w:val="000F5057"/>
    <w:rsid w:val="000F617E"/>
    <w:rsid w:val="001009A1"/>
    <w:rsid w:val="00101799"/>
    <w:rsid w:val="001045FE"/>
    <w:rsid w:val="00105182"/>
    <w:rsid w:val="00105547"/>
    <w:rsid w:val="001064B3"/>
    <w:rsid w:val="00107B64"/>
    <w:rsid w:val="00107FA1"/>
    <w:rsid w:val="0011171B"/>
    <w:rsid w:val="00112230"/>
    <w:rsid w:val="0011540F"/>
    <w:rsid w:val="00116033"/>
    <w:rsid w:val="00116605"/>
    <w:rsid w:val="00116A24"/>
    <w:rsid w:val="00117AA6"/>
    <w:rsid w:val="00120364"/>
    <w:rsid w:val="001204E7"/>
    <w:rsid w:val="00121284"/>
    <w:rsid w:val="001235C0"/>
    <w:rsid w:val="001243B2"/>
    <w:rsid w:val="001255B1"/>
    <w:rsid w:val="0012588C"/>
    <w:rsid w:val="00126D9D"/>
    <w:rsid w:val="00130347"/>
    <w:rsid w:val="0013078C"/>
    <w:rsid w:val="00130F76"/>
    <w:rsid w:val="00131EDA"/>
    <w:rsid w:val="00132790"/>
    <w:rsid w:val="001354AB"/>
    <w:rsid w:val="00137CA0"/>
    <w:rsid w:val="00137CA8"/>
    <w:rsid w:val="001403FF"/>
    <w:rsid w:val="00141491"/>
    <w:rsid w:val="00142EE2"/>
    <w:rsid w:val="00144737"/>
    <w:rsid w:val="00144821"/>
    <w:rsid w:val="001509B0"/>
    <w:rsid w:val="00151361"/>
    <w:rsid w:val="0015198B"/>
    <w:rsid w:val="00151AF5"/>
    <w:rsid w:val="001549D1"/>
    <w:rsid w:val="00155B8D"/>
    <w:rsid w:val="00157919"/>
    <w:rsid w:val="001604BC"/>
    <w:rsid w:val="00160CEA"/>
    <w:rsid w:val="00163E87"/>
    <w:rsid w:val="001664F0"/>
    <w:rsid w:val="00166FE7"/>
    <w:rsid w:val="00171416"/>
    <w:rsid w:val="00171DFB"/>
    <w:rsid w:val="00172196"/>
    <w:rsid w:val="001721D1"/>
    <w:rsid w:val="00172B92"/>
    <w:rsid w:val="00172D0B"/>
    <w:rsid w:val="00173659"/>
    <w:rsid w:val="001768A7"/>
    <w:rsid w:val="00177784"/>
    <w:rsid w:val="00181DCC"/>
    <w:rsid w:val="00183572"/>
    <w:rsid w:val="00183859"/>
    <w:rsid w:val="00184059"/>
    <w:rsid w:val="001846D1"/>
    <w:rsid w:val="00185A28"/>
    <w:rsid w:val="00185E7C"/>
    <w:rsid w:val="00187800"/>
    <w:rsid w:val="00187D66"/>
    <w:rsid w:val="00190653"/>
    <w:rsid w:val="00190F6B"/>
    <w:rsid w:val="00191E9F"/>
    <w:rsid w:val="00195EA0"/>
    <w:rsid w:val="001967D3"/>
    <w:rsid w:val="001A0736"/>
    <w:rsid w:val="001A1C04"/>
    <w:rsid w:val="001A1F24"/>
    <w:rsid w:val="001A2C11"/>
    <w:rsid w:val="001A2D72"/>
    <w:rsid w:val="001A4016"/>
    <w:rsid w:val="001A488D"/>
    <w:rsid w:val="001A6793"/>
    <w:rsid w:val="001A7BD6"/>
    <w:rsid w:val="001B0A12"/>
    <w:rsid w:val="001B3C7E"/>
    <w:rsid w:val="001B4E16"/>
    <w:rsid w:val="001B50DD"/>
    <w:rsid w:val="001B55AD"/>
    <w:rsid w:val="001B7D0F"/>
    <w:rsid w:val="001B7D13"/>
    <w:rsid w:val="001C032F"/>
    <w:rsid w:val="001C0535"/>
    <w:rsid w:val="001C0B04"/>
    <w:rsid w:val="001C42B5"/>
    <w:rsid w:val="001C6426"/>
    <w:rsid w:val="001D0573"/>
    <w:rsid w:val="001D07D4"/>
    <w:rsid w:val="001D1E6B"/>
    <w:rsid w:val="001D4A42"/>
    <w:rsid w:val="001D4B48"/>
    <w:rsid w:val="001E5727"/>
    <w:rsid w:val="001E73DC"/>
    <w:rsid w:val="001F12F6"/>
    <w:rsid w:val="001F1B59"/>
    <w:rsid w:val="001F1DD0"/>
    <w:rsid w:val="001F319D"/>
    <w:rsid w:val="001F37EC"/>
    <w:rsid w:val="001F3BE5"/>
    <w:rsid w:val="001F49E4"/>
    <w:rsid w:val="001F5672"/>
    <w:rsid w:val="001F5A91"/>
    <w:rsid w:val="001F5CC3"/>
    <w:rsid w:val="001F6429"/>
    <w:rsid w:val="001F6D38"/>
    <w:rsid w:val="00202D62"/>
    <w:rsid w:val="00204982"/>
    <w:rsid w:val="00207114"/>
    <w:rsid w:val="002104D6"/>
    <w:rsid w:val="0021050E"/>
    <w:rsid w:val="00210CD1"/>
    <w:rsid w:val="00213920"/>
    <w:rsid w:val="00214AD1"/>
    <w:rsid w:val="00214B30"/>
    <w:rsid w:val="002163A7"/>
    <w:rsid w:val="00217A84"/>
    <w:rsid w:val="002216C2"/>
    <w:rsid w:val="00222F50"/>
    <w:rsid w:val="00227BEF"/>
    <w:rsid w:val="00230200"/>
    <w:rsid w:val="002303A9"/>
    <w:rsid w:val="002304F9"/>
    <w:rsid w:val="0023082A"/>
    <w:rsid w:val="00230E7F"/>
    <w:rsid w:val="00231A77"/>
    <w:rsid w:val="00236094"/>
    <w:rsid w:val="00236886"/>
    <w:rsid w:val="0024291A"/>
    <w:rsid w:val="00243FC5"/>
    <w:rsid w:val="00244357"/>
    <w:rsid w:val="00247FD3"/>
    <w:rsid w:val="002503AA"/>
    <w:rsid w:val="00251D87"/>
    <w:rsid w:val="00251E65"/>
    <w:rsid w:val="00253F0C"/>
    <w:rsid w:val="002541BB"/>
    <w:rsid w:val="002555D9"/>
    <w:rsid w:val="00256175"/>
    <w:rsid w:val="002572BD"/>
    <w:rsid w:val="00261B16"/>
    <w:rsid w:val="00262DFE"/>
    <w:rsid w:val="0026302D"/>
    <w:rsid w:val="002635F6"/>
    <w:rsid w:val="00265D88"/>
    <w:rsid w:val="00267A81"/>
    <w:rsid w:val="00267C0A"/>
    <w:rsid w:val="0027023D"/>
    <w:rsid w:val="0027041F"/>
    <w:rsid w:val="0027064E"/>
    <w:rsid w:val="002712B6"/>
    <w:rsid w:val="00273727"/>
    <w:rsid w:val="0027521B"/>
    <w:rsid w:val="00275FE6"/>
    <w:rsid w:val="002822F9"/>
    <w:rsid w:val="0028347F"/>
    <w:rsid w:val="00283EEB"/>
    <w:rsid w:val="00285115"/>
    <w:rsid w:val="00285D0D"/>
    <w:rsid w:val="002875E9"/>
    <w:rsid w:val="00287F20"/>
    <w:rsid w:val="002906EA"/>
    <w:rsid w:val="00290B6D"/>
    <w:rsid w:val="00293866"/>
    <w:rsid w:val="00293972"/>
    <w:rsid w:val="00294D84"/>
    <w:rsid w:val="002A061B"/>
    <w:rsid w:val="002A3EA0"/>
    <w:rsid w:val="002A5BD4"/>
    <w:rsid w:val="002B193C"/>
    <w:rsid w:val="002B1A3A"/>
    <w:rsid w:val="002B2524"/>
    <w:rsid w:val="002B4049"/>
    <w:rsid w:val="002B59EB"/>
    <w:rsid w:val="002C0686"/>
    <w:rsid w:val="002C15EF"/>
    <w:rsid w:val="002C1803"/>
    <w:rsid w:val="002C1CDE"/>
    <w:rsid w:val="002C561F"/>
    <w:rsid w:val="002C617D"/>
    <w:rsid w:val="002C7F02"/>
    <w:rsid w:val="002D0020"/>
    <w:rsid w:val="002D0881"/>
    <w:rsid w:val="002D0A93"/>
    <w:rsid w:val="002D1132"/>
    <w:rsid w:val="002D27BD"/>
    <w:rsid w:val="002D2E18"/>
    <w:rsid w:val="002D35E0"/>
    <w:rsid w:val="002D38B8"/>
    <w:rsid w:val="002D39AD"/>
    <w:rsid w:val="002D51F3"/>
    <w:rsid w:val="002D6212"/>
    <w:rsid w:val="002D6A27"/>
    <w:rsid w:val="002D7B02"/>
    <w:rsid w:val="002E3330"/>
    <w:rsid w:val="002E3F3C"/>
    <w:rsid w:val="002E4D5F"/>
    <w:rsid w:val="002E534A"/>
    <w:rsid w:val="002E6F6C"/>
    <w:rsid w:val="002F12D0"/>
    <w:rsid w:val="002F4090"/>
    <w:rsid w:val="002F430E"/>
    <w:rsid w:val="002F45BE"/>
    <w:rsid w:val="002F4668"/>
    <w:rsid w:val="002F47C3"/>
    <w:rsid w:val="003000DE"/>
    <w:rsid w:val="00300B49"/>
    <w:rsid w:val="00301F8C"/>
    <w:rsid w:val="00303A50"/>
    <w:rsid w:val="003043D6"/>
    <w:rsid w:val="003046CA"/>
    <w:rsid w:val="00304779"/>
    <w:rsid w:val="00305EB3"/>
    <w:rsid w:val="003061DD"/>
    <w:rsid w:val="003072A8"/>
    <w:rsid w:val="00310926"/>
    <w:rsid w:val="0031093C"/>
    <w:rsid w:val="00310FE8"/>
    <w:rsid w:val="003112A2"/>
    <w:rsid w:val="00313417"/>
    <w:rsid w:val="003135A5"/>
    <w:rsid w:val="00314672"/>
    <w:rsid w:val="00314B33"/>
    <w:rsid w:val="00315295"/>
    <w:rsid w:val="0031631C"/>
    <w:rsid w:val="003172A9"/>
    <w:rsid w:val="00321D33"/>
    <w:rsid w:val="00322FE0"/>
    <w:rsid w:val="00324AAB"/>
    <w:rsid w:val="00324EBD"/>
    <w:rsid w:val="00327634"/>
    <w:rsid w:val="00330C1A"/>
    <w:rsid w:val="00331288"/>
    <w:rsid w:val="003315F7"/>
    <w:rsid w:val="00331EBA"/>
    <w:rsid w:val="00334E39"/>
    <w:rsid w:val="0033520B"/>
    <w:rsid w:val="0033560C"/>
    <w:rsid w:val="00336927"/>
    <w:rsid w:val="00336F9A"/>
    <w:rsid w:val="0034081F"/>
    <w:rsid w:val="00340B01"/>
    <w:rsid w:val="0034395B"/>
    <w:rsid w:val="00344A50"/>
    <w:rsid w:val="00345EEC"/>
    <w:rsid w:val="0035073A"/>
    <w:rsid w:val="0035176D"/>
    <w:rsid w:val="0035193D"/>
    <w:rsid w:val="00351A29"/>
    <w:rsid w:val="003527ED"/>
    <w:rsid w:val="00353209"/>
    <w:rsid w:val="003548AA"/>
    <w:rsid w:val="003563C2"/>
    <w:rsid w:val="0035770F"/>
    <w:rsid w:val="00357A01"/>
    <w:rsid w:val="00360840"/>
    <w:rsid w:val="00361594"/>
    <w:rsid w:val="00361C3C"/>
    <w:rsid w:val="003637A4"/>
    <w:rsid w:val="00363C80"/>
    <w:rsid w:val="00365C7D"/>
    <w:rsid w:val="00366C6D"/>
    <w:rsid w:val="00366D93"/>
    <w:rsid w:val="003672AB"/>
    <w:rsid w:val="00371186"/>
    <w:rsid w:val="0037190B"/>
    <w:rsid w:val="00373DF5"/>
    <w:rsid w:val="003743CA"/>
    <w:rsid w:val="0037456B"/>
    <w:rsid w:val="003745D1"/>
    <w:rsid w:val="00374C22"/>
    <w:rsid w:val="003753FF"/>
    <w:rsid w:val="00375B6D"/>
    <w:rsid w:val="003760AD"/>
    <w:rsid w:val="00377336"/>
    <w:rsid w:val="003779DE"/>
    <w:rsid w:val="00380CE9"/>
    <w:rsid w:val="00382F3F"/>
    <w:rsid w:val="00387F1B"/>
    <w:rsid w:val="00391D07"/>
    <w:rsid w:val="0039252E"/>
    <w:rsid w:val="003925F4"/>
    <w:rsid w:val="00394098"/>
    <w:rsid w:val="003A1B76"/>
    <w:rsid w:val="003A22E7"/>
    <w:rsid w:val="003A4632"/>
    <w:rsid w:val="003A5C8D"/>
    <w:rsid w:val="003A6712"/>
    <w:rsid w:val="003A726A"/>
    <w:rsid w:val="003A7FAB"/>
    <w:rsid w:val="003B0E32"/>
    <w:rsid w:val="003B14A3"/>
    <w:rsid w:val="003B233C"/>
    <w:rsid w:val="003B2A54"/>
    <w:rsid w:val="003B477B"/>
    <w:rsid w:val="003B57E0"/>
    <w:rsid w:val="003B5A2E"/>
    <w:rsid w:val="003B697B"/>
    <w:rsid w:val="003B6B7E"/>
    <w:rsid w:val="003B747C"/>
    <w:rsid w:val="003C310C"/>
    <w:rsid w:val="003C446F"/>
    <w:rsid w:val="003C59B5"/>
    <w:rsid w:val="003C69B4"/>
    <w:rsid w:val="003D0462"/>
    <w:rsid w:val="003D0981"/>
    <w:rsid w:val="003D0ABF"/>
    <w:rsid w:val="003D193F"/>
    <w:rsid w:val="003D2A1E"/>
    <w:rsid w:val="003D4FBF"/>
    <w:rsid w:val="003D503D"/>
    <w:rsid w:val="003E04EE"/>
    <w:rsid w:val="003E2B53"/>
    <w:rsid w:val="003E2D11"/>
    <w:rsid w:val="003E3957"/>
    <w:rsid w:val="003E3E90"/>
    <w:rsid w:val="003E6023"/>
    <w:rsid w:val="003E7FD9"/>
    <w:rsid w:val="003F2B44"/>
    <w:rsid w:val="003F3CD7"/>
    <w:rsid w:val="003F6068"/>
    <w:rsid w:val="003F6454"/>
    <w:rsid w:val="003F699B"/>
    <w:rsid w:val="0040356B"/>
    <w:rsid w:val="004046AD"/>
    <w:rsid w:val="00407D35"/>
    <w:rsid w:val="0041039E"/>
    <w:rsid w:val="004117EC"/>
    <w:rsid w:val="00412143"/>
    <w:rsid w:val="00414934"/>
    <w:rsid w:val="00415458"/>
    <w:rsid w:val="00415910"/>
    <w:rsid w:val="004159D9"/>
    <w:rsid w:val="004179D7"/>
    <w:rsid w:val="004212A8"/>
    <w:rsid w:val="0042204C"/>
    <w:rsid w:val="0042480C"/>
    <w:rsid w:val="00425507"/>
    <w:rsid w:val="004257F0"/>
    <w:rsid w:val="0043051B"/>
    <w:rsid w:val="004333EE"/>
    <w:rsid w:val="0043380F"/>
    <w:rsid w:val="00436167"/>
    <w:rsid w:val="004375D2"/>
    <w:rsid w:val="004405FE"/>
    <w:rsid w:val="00442419"/>
    <w:rsid w:val="0044391F"/>
    <w:rsid w:val="004440FC"/>
    <w:rsid w:val="00445A85"/>
    <w:rsid w:val="00451927"/>
    <w:rsid w:val="00451FC0"/>
    <w:rsid w:val="00452C22"/>
    <w:rsid w:val="00453457"/>
    <w:rsid w:val="0045367F"/>
    <w:rsid w:val="004539CA"/>
    <w:rsid w:val="00453A7A"/>
    <w:rsid w:val="00455ADB"/>
    <w:rsid w:val="00455CDE"/>
    <w:rsid w:val="0045690C"/>
    <w:rsid w:val="00457C12"/>
    <w:rsid w:val="00460608"/>
    <w:rsid w:val="004610B3"/>
    <w:rsid w:val="004623ED"/>
    <w:rsid w:val="00463104"/>
    <w:rsid w:val="00463209"/>
    <w:rsid w:val="004635BB"/>
    <w:rsid w:val="004643C7"/>
    <w:rsid w:val="00464C83"/>
    <w:rsid w:val="00465CF6"/>
    <w:rsid w:val="00466B96"/>
    <w:rsid w:val="00470524"/>
    <w:rsid w:val="00470E23"/>
    <w:rsid w:val="00472FA8"/>
    <w:rsid w:val="00473128"/>
    <w:rsid w:val="0047347B"/>
    <w:rsid w:val="00475E7F"/>
    <w:rsid w:val="0048020D"/>
    <w:rsid w:val="00480D7C"/>
    <w:rsid w:val="004813FB"/>
    <w:rsid w:val="00481CCA"/>
    <w:rsid w:val="004823C3"/>
    <w:rsid w:val="00495B6D"/>
    <w:rsid w:val="00497FB0"/>
    <w:rsid w:val="004A127E"/>
    <w:rsid w:val="004A254E"/>
    <w:rsid w:val="004A3EE3"/>
    <w:rsid w:val="004A58E6"/>
    <w:rsid w:val="004A5B1D"/>
    <w:rsid w:val="004A6772"/>
    <w:rsid w:val="004A68FE"/>
    <w:rsid w:val="004A74F3"/>
    <w:rsid w:val="004B0FAD"/>
    <w:rsid w:val="004B188A"/>
    <w:rsid w:val="004B1F42"/>
    <w:rsid w:val="004B4F3C"/>
    <w:rsid w:val="004B51E2"/>
    <w:rsid w:val="004B57F4"/>
    <w:rsid w:val="004B6006"/>
    <w:rsid w:val="004B65BC"/>
    <w:rsid w:val="004B759E"/>
    <w:rsid w:val="004B7B0F"/>
    <w:rsid w:val="004C22FF"/>
    <w:rsid w:val="004C3543"/>
    <w:rsid w:val="004C5C78"/>
    <w:rsid w:val="004C6A6A"/>
    <w:rsid w:val="004C7039"/>
    <w:rsid w:val="004C751B"/>
    <w:rsid w:val="004D31F0"/>
    <w:rsid w:val="004D380C"/>
    <w:rsid w:val="004D39ED"/>
    <w:rsid w:val="004D5645"/>
    <w:rsid w:val="004D6198"/>
    <w:rsid w:val="004D6E6B"/>
    <w:rsid w:val="004E0D2D"/>
    <w:rsid w:val="004E3191"/>
    <w:rsid w:val="004E3487"/>
    <w:rsid w:val="004E3603"/>
    <w:rsid w:val="004E75BF"/>
    <w:rsid w:val="004F00BF"/>
    <w:rsid w:val="004F098E"/>
    <w:rsid w:val="004F1C46"/>
    <w:rsid w:val="004F30E5"/>
    <w:rsid w:val="004F3FD2"/>
    <w:rsid w:val="004F4CCB"/>
    <w:rsid w:val="004F506F"/>
    <w:rsid w:val="005001B0"/>
    <w:rsid w:val="005011F9"/>
    <w:rsid w:val="00502823"/>
    <w:rsid w:val="00505CD8"/>
    <w:rsid w:val="00506324"/>
    <w:rsid w:val="00506B40"/>
    <w:rsid w:val="00506CC1"/>
    <w:rsid w:val="00507693"/>
    <w:rsid w:val="005104DD"/>
    <w:rsid w:val="00511FB3"/>
    <w:rsid w:val="005125AE"/>
    <w:rsid w:val="00514834"/>
    <w:rsid w:val="0051671D"/>
    <w:rsid w:val="00516AF2"/>
    <w:rsid w:val="00520010"/>
    <w:rsid w:val="00520F01"/>
    <w:rsid w:val="00521767"/>
    <w:rsid w:val="00521B07"/>
    <w:rsid w:val="005227BA"/>
    <w:rsid w:val="00524886"/>
    <w:rsid w:val="005273F4"/>
    <w:rsid w:val="00530FAE"/>
    <w:rsid w:val="00531E8B"/>
    <w:rsid w:val="00533C38"/>
    <w:rsid w:val="0053422A"/>
    <w:rsid w:val="0053457F"/>
    <w:rsid w:val="005404EC"/>
    <w:rsid w:val="005426EF"/>
    <w:rsid w:val="00543907"/>
    <w:rsid w:val="005458FB"/>
    <w:rsid w:val="00546484"/>
    <w:rsid w:val="0054673D"/>
    <w:rsid w:val="00547C9E"/>
    <w:rsid w:val="005534E1"/>
    <w:rsid w:val="00553C2C"/>
    <w:rsid w:val="00555034"/>
    <w:rsid w:val="00555328"/>
    <w:rsid w:val="00555913"/>
    <w:rsid w:val="00555D0C"/>
    <w:rsid w:val="00555F28"/>
    <w:rsid w:val="00556397"/>
    <w:rsid w:val="0055670D"/>
    <w:rsid w:val="005571D7"/>
    <w:rsid w:val="005646EA"/>
    <w:rsid w:val="00565786"/>
    <w:rsid w:val="005707D8"/>
    <w:rsid w:val="00571B94"/>
    <w:rsid w:val="00571FD0"/>
    <w:rsid w:val="00572313"/>
    <w:rsid w:val="00573BF6"/>
    <w:rsid w:val="00573E24"/>
    <w:rsid w:val="00575EC7"/>
    <w:rsid w:val="00580E30"/>
    <w:rsid w:val="005813CF"/>
    <w:rsid w:val="005818B0"/>
    <w:rsid w:val="0058314A"/>
    <w:rsid w:val="00586F0F"/>
    <w:rsid w:val="0059016F"/>
    <w:rsid w:val="00593A0C"/>
    <w:rsid w:val="00593EC0"/>
    <w:rsid w:val="0059469F"/>
    <w:rsid w:val="0059488F"/>
    <w:rsid w:val="0059515D"/>
    <w:rsid w:val="005954F2"/>
    <w:rsid w:val="005959B9"/>
    <w:rsid w:val="00596323"/>
    <w:rsid w:val="00596BE4"/>
    <w:rsid w:val="00596E28"/>
    <w:rsid w:val="005A0A5C"/>
    <w:rsid w:val="005A0BC5"/>
    <w:rsid w:val="005A1E4D"/>
    <w:rsid w:val="005A2E70"/>
    <w:rsid w:val="005A32AF"/>
    <w:rsid w:val="005A38A9"/>
    <w:rsid w:val="005A4920"/>
    <w:rsid w:val="005A5565"/>
    <w:rsid w:val="005B05C5"/>
    <w:rsid w:val="005B2628"/>
    <w:rsid w:val="005B3D4C"/>
    <w:rsid w:val="005B530C"/>
    <w:rsid w:val="005B7449"/>
    <w:rsid w:val="005B77A7"/>
    <w:rsid w:val="005B7FE7"/>
    <w:rsid w:val="005C0591"/>
    <w:rsid w:val="005C1F1E"/>
    <w:rsid w:val="005C4183"/>
    <w:rsid w:val="005C59A9"/>
    <w:rsid w:val="005C6639"/>
    <w:rsid w:val="005C7B32"/>
    <w:rsid w:val="005D5772"/>
    <w:rsid w:val="005E01E1"/>
    <w:rsid w:val="005E0BDD"/>
    <w:rsid w:val="005E0C39"/>
    <w:rsid w:val="005E1618"/>
    <w:rsid w:val="005E19BB"/>
    <w:rsid w:val="005E6116"/>
    <w:rsid w:val="005E6826"/>
    <w:rsid w:val="005E6CF6"/>
    <w:rsid w:val="005E75B2"/>
    <w:rsid w:val="005E7B69"/>
    <w:rsid w:val="005E7BA1"/>
    <w:rsid w:val="005F0163"/>
    <w:rsid w:val="005F1512"/>
    <w:rsid w:val="005F187A"/>
    <w:rsid w:val="005F1942"/>
    <w:rsid w:val="005F2954"/>
    <w:rsid w:val="005F2D10"/>
    <w:rsid w:val="005F2D4E"/>
    <w:rsid w:val="005F3910"/>
    <w:rsid w:val="005F3C75"/>
    <w:rsid w:val="005F50D7"/>
    <w:rsid w:val="005F7F48"/>
    <w:rsid w:val="00602137"/>
    <w:rsid w:val="00603E8E"/>
    <w:rsid w:val="006052C1"/>
    <w:rsid w:val="00607687"/>
    <w:rsid w:val="006079C2"/>
    <w:rsid w:val="00607B10"/>
    <w:rsid w:val="006105E3"/>
    <w:rsid w:val="00612119"/>
    <w:rsid w:val="00612B81"/>
    <w:rsid w:val="006143A9"/>
    <w:rsid w:val="00614D30"/>
    <w:rsid w:val="006165F1"/>
    <w:rsid w:val="006228E9"/>
    <w:rsid w:val="00623080"/>
    <w:rsid w:val="00623B08"/>
    <w:rsid w:val="006246FC"/>
    <w:rsid w:val="006255FD"/>
    <w:rsid w:val="00630FCE"/>
    <w:rsid w:val="00632209"/>
    <w:rsid w:val="00632284"/>
    <w:rsid w:val="006345AA"/>
    <w:rsid w:val="0064072D"/>
    <w:rsid w:val="00641691"/>
    <w:rsid w:val="00644612"/>
    <w:rsid w:val="00645673"/>
    <w:rsid w:val="0064626A"/>
    <w:rsid w:val="00646FFD"/>
    <w:rsid w:val="00650DAA"/>
    <w:rsid w:val="00652A5F"/>
    <w:rsid w:val="0065410C"/>
    <w:rsid w:val="00654869"/>
    <w:rsid w:val="00654AE1"/>
    <w:rsid w:val="00655A23"/>
    <w:rsid w:val="00656CB8"/>
    <w:rsid w:val="00657380"/>
    <w:rsid w:val="00665FF2"/>
    <w:rsid w:val="00670E7D"/>
    <w:rsid w:val="00671A39"/>
    <w:rsid w:val="00671D9D"/>
    <w:rsid w:val="006748D2"/>
    <w:rsid w:val="00675BBD"/>
    <w:rsid w:val="00675F0E"/>
    <w:rsid w:val="0067611B"/>
    <w:rsid w:val="0068119F"/>
    <w:rsid w:val="00681719"/>
    <w:rsid w:val="0068394B"/>
    <w:rsid w:val="006843FE"/>
    <w:rsid w:val="006862BE"/>
    <w:rsid w:val="00690989"/>
    <w:rsid w:val="00690EA5"/>
    <w:rsid w:val="00691BD9"/>
    <w:rsid w:val="00692B83"/>
    <w:rsid w:val="00692D15"/>
    <w:rsid w:val="00694542"/>
    <w:rsid w:val="0069584B"/>
    <w:rsid w:val="00696FF5"/>
    <w:rsid w:val="00697A1A"/>
    <w:rsid w:val="006A07EB"/>
    <w:rsid w:val="006A131E"/>
    <w:rsid w:val="006A1359"/>
    <w:rsid w:val="006A19D8"/>
    <w:rsid w:val="006A30D5"/>
    <w:rsid w:val="006A32E5"/>
    <w:rsid w:val="006A37A9"/>
    <w:rsid w:val="006A37B9"/>
    <w:rsid w:val="006A4975"/>
    <w:rsid w:val="006A4CF9"/>
    <w:rsid w:val="006A7FBF"/>
    <w:rsid w:val="006B01A1"/>
    <w:rsid w:val="006B094D"/>
    <w:rsid w:val="006B0E79"/>
    <w:rsid w:val="006B124C"/>
    <w:rsid w:val="006B1ECA"/>
    <w:rsid w:val="006B2E22"/>
    <w:rsid w:val="006B3C6F"/>
    <w:rsid w:val="006B460D"/>
    <w:rsid w:val="006B4627"/>
    <w:rsid w:val="006B5BE0"/>
    <w:rsid w:val="006C0C4D"/>
    <w:rsid w:val="006C20C5"/>
    <w:rsid w:val="006C2664"/>
    <w:rsid w:val="006C2686"/>
    <w:rsid w:val="006C30FA"/>
    <w:rsid w:val="006C5C80"/>
    <w:rsid w:val="006D160C"/>
    <w:rsid w:val="006D1847"/>
    <w:rsid w:val="006D3033"/>
    <w:rsid w:val="006D5FA3"/>
    <w:rsid w:val="006D722F"/>
    <w:rsid w:val="006D794A"/>
    <w:rsid w:val="006E0D0D"/>
    <w:rsid w:val="006E1ED7"/>
    <w:rsid w:val="006E4368"/>
    <w:rsid w:val="006E54C8"/>
    <w:rsid w:val="006E5D03"/>
    <w:rsid w:val="006E6F83"/>
    <w:rsid w:val="006F35CC"/>
    <w:rsid w:val="006F3C16"/>
    <w:rsid w:val="006F43B3"/>
    <w:rsid w:val="006F550C"/>
    <w:rsid w:val="006F5D6D"/>
    <w:rsid w:val="00700F56"/>
    <w:rsid w:val="00702871"/>
    <w:rsid w:val="0070340D"/>
    <w:rsid w:val="00704EB6"/>
    <w:rsid w:val="00705E7C"/>
    <w:rsid w:val="00706996"/>
    <w:rsid w:val="00706F10"/>
    <w:rsid w:val="00707BF2"/>
    <w:rsid w:val="0071002F"/>
    <w:rsid w:val="00710C2B"/>
    <w:rsid w:val="00711385"/>
    <w:rsid w:val="00712370"/>
    <w:rsid w:val="00712E3E"/>
    <w:rsid w:val="00713569"/>
    <w:rsid w:val="007136BA"/>
    <w:rsid w:val="00716933"/>
    <w:rsid w:val="00720494"/>
    <w:rsid w:val="007206CF"/>
    <w:rsid w:val="00725F2B"/>
    <w:rsid w:val="007273AA"/>
    <w:rsid w:val="00727E8F"/>
    <w:rsid w:val="00732600"/>
    <w:rsid w:val="00735B81"/>
    <w:rsid w:val="007375F9"/>
    <w:rsid w:val="0074042D"/>
    <w:rsid w:val="0074186C"/>
    <w:rsid w:val="007420ED"/>
    <w:rsid w:val="007423E8"/>
    <w:rsid w:val="0074592A"/>
    <w:rsid w:val="00745981"/>
    <w:rsid w:val="00746982"/>
    <w:rsid w:val="00750CB1"/>
    <w:rsid w:val="007519A7"/>
    <w:rsid w:val="007524AA"/>
    <w:rsid w:val="007545FD"/>
    <w:rsid w:val="007550F5"/>
    <w:rsid w:val="00755239"/>
    <w:rsid w:val="00755E33"/>
    <w:rsid w:val="00756FE1"/>
    <w:rsid w:val="00757C64"/>
    <w:rsid w:val="00760AFE"/>
    <w:rsid w:val="00761BF8"/>
    <w:rsid w:val="00762977"/>
    <w:rsid w:val="00762EB7"/>
    <w:rsid w:val="00763B10"/>
    <w:rsid w:val="00763E98"/>
    <w:rsid w:val="00765E34"/>
    <w:rsid w:val="00770E31"/>
    <w:rsid w:val="0077208F"/>
    <w:rsid w:val="00772D23"/>
    <w:rsid w:val="00774250"/>
    <w:rsid w:val="007744B4"/>
    <w:rsid w:val="00774FEB"/>
    <w:rsid w:val="00776557"/>
    <w:rsid w:val="00780005"/>
    <w:rsid w:val="00781033"/>
    <w:rsid w:val="00783804"/>
    <w:rsid w:val="00783853"/>
    <w:rsid w:val="0078433C"/>
    <w:rsid w:val="00786655"/>
    <w:rsid w:val="00786D6B"/>
    <w:rsid w:val="00787E79"/>
    <w:rsid w:val="007912AD"/>
    <w:rsid w:val="00791D99"/>
    <w:rsid w:val="0079411F"/>
    <w:rsid w:val="0079419A"/>
    <w:rsid w:val="007962CD"/>
    <w:rsid w:val="007A07BB"/>
    <w:rsid w:val="007A10E0"/>
    <w:rsid w:val="007A2D69"/>
    <w:rsid w:val="007A3692"/>
    <w:rsid w:val="007A5383"/>
    <w:rsid w:val="007A7217"/>
    <w:rsid w:val="007A77EC"/>
    <w:rsid w:val="007A7C25"/>
    <w:rsid w:val="007B016D"/>
    <w:rsid w:val="007B2BC8"/>
    <w:rsid w:val="007B366F"/>
    <w:rsid w:val="007B412B"/>
    <w:rsid w:val="007B5F53"/>
    <w:rsid w:val="007B6D77"/>
    <w:rsid w:val="007B7EA1"/>
    <w:rsid w:val="007C103F"/>
    <w:rsid w:val="007C10B5"/>
    <w:rsid w:val="007C389D"/>
    <w:rsid w:val="007C5823"/>
    <w:rsid w:val="007D08CD"/>
    <w:rsid w:val="007D1A82"/>
    <w:rsid w:val="007D4B7F"/>
    <w:rsid w:val="007D6622"/>
    <w:rsid w:val="007D70E6"/>
    <w:rsid w:val="007D782C"/>
    <w:rsid w:val="007E20C6"/>
    <w:rsid w:val="007E2E47"/>
    <w:rsid w:val="007E2F96"/>
    <w:rsid w:val="007E35C5"/>
    <w:rsid w:val="007E5B97"/>
    <w:rsid w:val="007E68B0"/>
    <w:rsid w:val="007E7382"/>
    <w:rsid w:val="007F00F1"/>
    <w:rsid w:val="007F0148"/>
    <w:rsid w:val="007F081D"/>
    <w:rsid w:val="007F08B7"/>
    <w:rsid w:val="007F247A"/>
    <w:rsid w:val="007F3F92"/>
    <w:rsid w:val="007F4628"/>
    <w:rsid w:val="007F46F9"/>
    <w:rsid w:val="007F4766"/>
    <w:rsid w:val="007F500A"/>
    <w:rsid w:val="007F6024"/>
    <w:rsid w:val="007F73AF"/>
    <w:rsid w:val="007F7DF8"/>
    <w:rsid w:val="008001EC"/>
    <w:rsid w:val="00800B30"/>
    <w:rsid w:val="00801FD6"/>
    <w:rsid w:val="00802280"/>
    <w:rsid w:val="008048ED"/>
    <w:rsid w:val="00806E64"/>
    <w:rsid w:val="008102FA"/>
    <w:rsid w:val="00810409"/>
    <w:rsid w:val="00810B4B"/>
    <w:rsid w:val="00810E3D"/>
    <w:rsid w:val="008123AE"/>
    <w:rsid w:val="00812F07"/>
    <w:rsid w:val="00813401"/>
    <w:rsid w:val="0081346E"/>
    <w:rsid w:val="00814470"/>
    <w:rsid w:val="008153FE"/>
    <w:rsid w:val="00815EB5"/>
    <w:rsid w:val="0081617C"/>
    <w:rsid w:val="0081716D"/>
    <w:rsid w:val="008171D9"/>
    <w:rsid w:val="00817737"/>
    <w:rsid w:val="00817C78"/>
    <w:rsid w:val="008211A9"/>
    <w:rsid w:val="00821514"/>
    <w:rsid w:val="00824ACB"/>
    <w:rsid w:val="00826249"/>
    <w:rsid w:val="00830EE7"/>
    <w:rsid w:val="008324FD"/>
    <w:rsid w:val="00833617"/>
    <w:rsid w:val="00835837"/>
    <w:rsid w:val="00835D5B"/>
    <w:rsid w:val="00835E7F"/>
    <w:rsid w:val="00837B38"/>
    <w:rsid w:val="00837BA4"/>
    <w:rsid w:val="00841FF8"/>
    <w:rsid w:val="00842756"/>
    <w:rsid w:val="00842F87"/>
    <w:rsid w:val="00843D99"/>
    <w:rsid w:val="00844C8A"/>
    <w:rsid w:val="00844E25"/>
    <w:rsid w:val="008450BB"/>
    <w:rsid w:val="00851175"/>
    <w:rsid w:val="00851FD4"/>
    <w:rsid w:val="00854A0B"/>
    <w:rsid w:val="00855934"/>
    <w:rsid w:val="0085675A"/>
    <w:rsid w:val="00857011"/>
    <w:rsid w:val="008572FC"/>
    <w:rsid w:val="00860355"/>
    <w:rsid w:val="00860C55"/>
    <w:rsid w:val="00860FB6"/>
    <w:rsid w:val="00863449"/>
    <w:rsid w:val="008644D0"/>
    <w:rsid w:val="0087005A"/>
    <w:rsid w:val="00870FDA"/>
    <w:rsid w:val="008718AE"/>
    <w:rsid w:val="00871B1D"/>
    <w:rsid w:val="0087319E"/>
    <w:rsid w:val="00873FAD"/>
    <w:rsid w:val="00874CE3"/>
    <w:rsid w:val="0087544C"/>
    <w:rsid w:val="00875972"/>
    <w:rsid w:val="00875D3F"/>
    <w:rsid w:val="008766E5"/>
    <w:rsid w:val="00876952"/>
    <w:rsid w:val="00882069"/>
    <w:rsid w:val="00883012"/>
    <w:rsid w:val="008875DB"/>
    <w:rsid w:val="0088786A"/>
    <w:rsid w:val="00887F48"/>
    <w:rsid w:val="008914A3"/>
    <w:rsid w:val="00892110"/>
    <w:rsid w:val="00892D46"/>
    <w:rsid w:val="00892F6A"/>
    <w:rsid w:val="008938A1"/>
    <w:rsid w:val="00895A66"/>
    <w:rsid w:val="00895BAA"/>
    <w:rsid w:val="00896E68"/>
    <w:rsid w:val="008A06F2"/>
    <w:rsid w:val="008A402B"/>
    <w:rsid w:val="008A51AD"/>
    <w:rsid w:val="008A549E"/>
    <w:rsid w:val="008A5DA5"/>
    <w:rsid w:val="008A6195"/>
    <w:rsid w:val="008A6EBC"/>
    <w:rsid w:val="008A71A2"/>
    <w:rsid w:val="008A7A08"/>
    <w:rsid w:val="008B2B9C"/>
    <w:rsid w:val="008B3457"/>
    <w:rsid w:val="008B3892"/>
    <w:rsid w:val="008B4821"/>
    <w:rsid w:val="008B5766"/>
    <w:rsid w:val="008B6CF7"/>
    <w:rsid w:val="008B7136"/>
    <w:rsid w:val="008C215E"/>
    <w:rsid w:val="008C24FA"/>
    <w:rsid w:val="008C2567"/>
    <w:rsid w:val="008C4481"/>
    <w:rsid w:val="008C4F88"/>
    <w:rsid w:val="008C63D8"/>
    <w:rsid w:val="008C6D0B"/>
    <w:rsid w:val="008C71D6"/>
    <w:rsid w:val="008C7294"/>
    <w:rsid w:val="008C7BCD"/>
    <w:rsid w:val="008C7E91"/>
    <w:rsid w:val="008C7F46"/>
    <w:rsid w:val="008D20B1"/>
    <w:rsid w:val="008D28E3"/>
    <w:rsid w:val="008D4AF4"/>
    <w:rsid w:val="008D52BF"/>
    <w:rsid w:val="008E23EE"/>
    <w:rsid w:val="008E2F39"/>
    <w:rsid w:val="008E4E57"/>
    <w:rsid w:val="008E5D49"/>
    <w:rsid w:val="008E6169"/>
    <w:rsid w:val="008E6A9A"/>
    <w:rsid w:val="008E6E0A"/>
    <w:rsid w:val="008E7301"/>
    <w:rsid w:val="008E7F39"/>
    <w:rsid w:val="008F5CA3"/>
    <w:rsid w:val="0090045C"/>
    <w:rsid w:val="00900A7F"/>
    <w:rsid w:val="00900BD9"/>
    <w:rsid w:val="00900FD8"/>
    <w:rsid w:val="00901D76"/>
    <w:rsid w:val="00902955"/>
    <w:rsid w:val="00902BFC"/>
    <w:rsid w:val="00904AD3"/>
    <w:rsid w:val="009050B6"/>
    <w:rsid w:val="00906872"/>
    <w:rsid w:val="0091137E"/>
    <w:rsid w:val="00911DCB"/>
    <w:rsid w:val="00915854"/>
    <w:rsid w:val="00915A9D"/>
    <w:rsid w:val="00915B6F"/>
    <w:rsid w:val="00920A57"/>
    <w:rsid w:val="00920BE2"/>
    <w:rsid w:val="009216AC"/>
    <w:rsid w:val="009221EF"/>
    <w:rsid w:val="00922A09"/>
    <w:rsid w:val="00922E64"/>
    <w:rsid w:val="009233B9"/>
    <w:rsid w:val="009235B5"/>
    <w:rsid w:val="0092407D"/>
    <w:rsid w:val="00927A17"/>
    <w:rsid w:val="00931211"/>
    <w:rsid w:val="009323E9"/>
    <w:rsid w:val="00933325"/>
    <w:rsid w:val="009349A0"/>
    <w:rsid w:val="009349FF"/>
    <w:rsid w:val="00934D81"/>
    <w:rsid w:val="009362CB"/>
    <w:rsid w:val="0094017F"/>
    <w:rsid w:val="00940DDD"/>
    <w:rsid w:val="0094444D"/>
    <w:rsid w:val="009450C7"/>
    <w:rsid w:val="00946901"/>
    <w:rsid w:val="0095034A"/>
    <w:rsid w:val="0095160E"/>
    <w:rsid w:val="00951EB1"/>
    <w:rsid w:val="0095223E"/>
    <w:rsid w:val="00952A93"/>
    <w:rsid w:val="0095441F"/>
    <w:rsid w:val="0095454B"/>
    <w:rsid w:val="00954584"/>
    <w:rsid w:val="00954AAD"/>
    <w:rsid w:val="0095507C"/>
    <w:rsid w:val="00955F0C"/>
    <w:rsid w:val="0096160E"/>
    <w:rsid w:val="0096194A"/>
    <w:rsid w:val="00962324"/>
    <w:rsid w:val="00962C19"/>
    <w:rsid w:val="00962CB9"/>
    <w:rsid w:val="009634E8"/>
    <w:rsid w:val="00964E08"/>
    <w:rsid w:val="00965C6C"/>
    <w:rsid w:val="00967CE7"/>
    <w:rsid w:val="0097000C"/>
    <w:rsid w:val="00971759"/>
    <w:rsid w:val="009717DB"/>
    <w:rsid w:val="009727BB"/>
    <w:rsid w:val="00972CEC"/>
    <w:rsid w:val="00974922"/>
    <w:rsid w:val="00975002"/>
    <w:rsid w:val="009760F6"/>
    <w:rsid w:val="00982BE7"/>
    <w:rsid w:val="009836D6"/>
    <w:rsid w:val="009850CA"/>
    <w:rsid w:val="00985CFC"/>
    <w:rsid w:val="00986504"/>
    <w:rsid w:val="00987006"/>
    <w:rsid w:val="00987185"/>
    <w:rsid w:val="00990FDF"/>
    <w:rsid w:val="00992A42"/>
    <w:rsid w:val="00993773"/>
    <w:rsid w:val="009958B8"/>
    <w:rsid w:val="0099625E"/>
    <w:rsid w:val="009964CB"/>
    <w:rsid w:val="00996D56"/>
    <w:rsid w:val="009A143B"/>
    <w:rsid w:val="009A36D9"/>
    <w:rsid w:val="009A3A56"/>
    <w:rsid w:val="009A3B45"/>
    <w:rsid w:val="009A6054"/>
    <w:rsid w:val="009A6F66"/>
    <w:rsid w:val="009A7C80"/>
    <w:rsid w:val="009B246E"/>
    <w:rsid w:val="009B3CE8"/>
    <w:rsid w:val="009B4EA2"/>
    <w:rsid w:val="009B4F56"/>
    <w:rsid w:val="009B57D3"/>
    <w:rsid w:val="009B6A9D"/>
    <w:rsid w:val="009B719D"/>
    <w:rsid w:val="009C0530"/>
    <w:rsid w:val="009C14ED"/>
    <w:rsid w:val="009C1941"/>
    <w:rsid w:val="009C1BB2"/>
    <w:rsid w:val="009C23E0"/>
    <w:rsid w:val="009C4CA5"/>
    <w:rsid w:val="009D09B5"/>
    <w:rsid w:val="009D3C2C"/>
    <w:rsid w:val="009D434B"/>
    <w:rsid w:val="009D4735"/>
    <w:rsid w:val="009D7FEC"/>
    <w:rsid w:val="009E3F1E"/>
    <w:rsid w:val="009E45D6"/>
    <w:rsid w:val="009E6AAD"/>
    <w:rsid w:val="009F064C"/>
    <w:rsid w:val="009F0DF4"/>
    <w:rsid w:val="009F38AE"/>
    <w:rsid w:val="009F5914"/>
    <w:rsid w:val="009F6650"/>
    <w:rsid w:val="009F66D9"/>
    <w:rsid w:val="00A000D0"/>
    <w:rsid w:val="00A00B5B"/>
    <w:rsid w:val="00A0192A"/>
    <w:rsid w:val="00A04D07"/>
    <w:rsid w:val="00A05421"/>
    <w:rsid w:val="00A07143"/>
    <w:rsid w:val="00A073AA"/>
    <w:rsid w:val="00A0743F"/>
    <w:rsid w:val="00A07FCD"/>
    <w:rsid w:val="00A1458D"/>
    <w:rsid w:val="00A14E5C"/>
    <w:rsid w:val="00A15029"/>
    <w:rsid w:val="00A158E0"/>
    <w:rsid w:val="00A16257"/>
    <w:rsid w:val="00A16476"/>
    <w:rsid w:val="00A201E9"/>
    <w:rsid w:val="00A212AE"/>
    <w:rsid w:val="00A219F4"/>
    <w:rsid w:val="00A22222"/>
    <w:rsid w:val="00A22E7E"/>
    <w:rsid w:val="00A2396F"/>
    <w:rsid w:val="00A25689"/>
    <w:rsid w:val="00A25872"/>
    <w:rsid w:val="00A2654C"/>
    <w:rsid w:val="00A2772F"/>
    <w:rsid w:val="00A3003F"/>
    <w:rsid w:val="00A32940"/>
    <w:rsid w:val="00A32EC3"/>
    <w:rsid w:val="00A33307"/>
    <w:rsid w:val="00A33EA2"/>
    <w:rsid w:val="00A34D92"/>
    <w:rsid w:val="00A34E1E"/>
    <w:rsid w:val="00A35FE3"/>
    <w:rsid w:val="00A36C54"/>
    <w:rsid w:val="00A373B3"/>
    <w:rsid w:val="00A37E34"/>
    <w:rsid w:val="00A4015A"/>
    <w:rsid w:val="00A4073C"/>
    <w:rsid w:val="00A424DE"/>
    <w:rsid w:val="00A42A0F"/>
    <w:rsid w:val="00A43D17"/>
    <w:rsid w:val="00A449C1"/>
    <w:rsid w:val="00A51E05"/>
    <w:rsid w:val="00A529E4"/>
    <w:rsid w:val="00A532A0"/>
    <w:rsid w:val="00A53AA2"/>
    <w:rsid w:val="00A53CC7"/>
    <w:rsid w:val="00A53FEA"/>
    <w:rsid w:val="00A5697F"/>
    <w:rsid w:val="00A56EF4"/>
    <w:rsid w:val="00A61B87"/>
    <w:rsid w:val="00A6226E"/>
    <w:rsid w:val="00A63B56"/>
    <w:rsid w:val="00A63DBB"/>
    <w:rsid w:val="00A64290"/>
    <w:rsid w:val="00A64395"/>
    <w:rsid w:val="00A64875"/>
    <w:rsid w:val="00A65D88"/>
    <w:rsid w:val="00A6695A"/>
    <w:rsid w:val="00A734D4"/>
    <w:rsid w:val="00A739CB"/>
    <w:rsid w:val="00A744E8"/>
    <w:rsid w:val="00A7471C"/>
    <w:rsid w:val="00A7580C"/>
    <w:rsid w:val="00A76AC3"/>
    <w:rsid w:val="00A76ADC"/>
    <w:rsid w:val="00A81463"/>
    <w:rsid w:val="00A826A8"/>
    <w:rsid w:val="00A8273B"/>
    <w:rsid w:val="00A835FC"/>
    <w:rsid w:val="00A853D7"/>
    <w:rsid w:val="00A9044D"/>
    <w:rsid w:val="00A9083D"/>
    <w:rsid w:val="00A9084C"/>
    <w:rsid w:val="00A90B3D"/>
    <w:rsid w:val="00A90B85"/>
    <w:rsid w:val="00A91C6A"/>
    <w:rsid w:val="00A927E6"/>
    <w:rsid w:val="00A93247"/>
    <w:rsid w:val="00A93E9F"/>
    <w:rsid w:val="00A94530"/>
    <w:rsid w:val="00A97001"/>
    <w:rsid w:val="00A970B4"/>
    <w:rsid w:val="00AA1B22"/>
    <w:rsid w:val="00AA33BA"/>
    <w:rsid w:val="00AA4627"/>
    <w:rsid w:val="00AA4C21"/>
    <w:rsid w:val="00AA6A52"/>
    <w:rsid w:val="00AA72A6"/>
    <w:rsid w:val="00AB0A01"/>
    <w:rsid w:val="00AB1491"/>
    <w:rsid w:val="00AB262E"/>
    <w:rsid w:val="00AB3A09"/>
    <w:rsid w:val="00AB3F9E"/>
    <w:rsid w:val="00AB6AB7"/>
    <w:rsid w:val="00AB7C78"/>
    <w:rsid w:val="00AC075D"/>
    <w:rsid w:val="00AC0DA0"/>
    <w:rsid w:val="00AC537F"/>
    <w:rsid w:val="00AC6EAD"/>
    <w:rsid w:val="00AC6ECD"/>
    <w:rsid w:val="00AC7A3D"/>
    <w:rsid w:val="00AD0461"/>
    <w:rsid w:val="00AD0901"/>
    <w:rsid w:val="00AD2047"/>
    <w:rsid w:val="00AD2A50"/>
    <w:rsid w:val="00AD44E8"/>
    <w:rsid w:val="00AD4B49"/>
    <w:rsid w:val="00AD5FC0"/>
    <w:rsid w:val="00AD758F"/>
    <w:rsid w:val="00AE05BB"/>
    <w:rsid w:val="00AE07C6"/>
    <w:rsid w:val="00AE09F3"/>
    <w:rsid w:val="00AE1829"/>
    <w:rsid w:val="00AE1EB7"/>
    <w:rsid w:val="00AE51EC"/>
    <w:rsid w:val="00AE6469"/>
    <w:rsid w:val="00AE6D43"/>
    <w:rsid w:val="00AF1B2D"/>
    <w:rsid w:val="00AF3D83"/>
    <w:rsid w:val="00AF571F"/>
    <w:rsid w:val="00AF72AC"/>
    <w:rsid w:val="00B00959"/>
    <w:rsid w:val="00B00BF5"/>
    <w:rsid w:val="00B02620"/>
    <w:rsid w:val="00B02DF0"/>
    <w:rsid w:val="00B0366E"/>
    <w:rsid w:val="00B03DE2"/>
    <w:rsid w:val="00B04427"/>
    <w:rsid w:val="00B04F7A"/>
    <w:rsid w:val="00B05093"/>
    <w:rsid w:val="00B059FD"/>
    <w:rsid w:val="00B1221C"/>
    <w:rsid w:val="00B12C21"/>
    <w:rsid w:val="00B12EAD"/>
    <w:rsid w:val="00B13514"/>
    <w:rsid w:val="00B1400B"/>
    <w:rsid w:val="00B14DB8"/>
    <w:rsid w:val="00B15136"/>
    <w:rsid w:val="00B166AF"/>
    <w:rsid w:val="00B17F4E"/>
    <w:rsid w:val="00B21463"/>
    <w:rsid w:val="00B21D64"/>
    <w:rsid w:val="00B22A30"/>
    <w:rsid w:val="00B23B7E"/>
    <w:rsid w:val="00B26772"/>
    <w:rsid w:val="00B275C1"/>
    <w:rsid w:val="00B27CF5"/>
    <w:rsid w:val="00B304CB"/>
    <w:rsid w:val="00B31474"/>
    <w:rsid w:val="00B31E4D"/>
    <w:rsid w:val="00B32114"/>
    <w:rsid w:val="00B32EDF"/>
    <w:rsid w:val="00B344BD"/>
    <w:rsid w:val="00B3640C"/>
    <w:rsid w:val="00B36B3D"/>
    <w:rsid w:val="00B40DD2"/>
    <w:rsid w:val="00B41437"/>
    <w:rsid w:val="00B4171F"/>
    <w:rsid w:val="00B4294A"/>
    <w:rsid w:val="00B448C6"/>
    <w:rsid w:val="00B44E0D"/>
    <w:rsid w:val="00B45826"/>
    <w:rsid w:val="00B45846"/>
    <w:rsid w:val="00B45E09"/>
    <w:rsid w:val="00B46547"/>
    <w:rsid w:val="00B47498"/>
    <w:rsid w:val="00B47A7F"/>
    <w:rsid w:val="00B47CFF"/>
    <w:rsid w:val="00B50CA5"/>
    <w:rsid w:val="00B51423"/>
    <w:rsid w:val="00B518B6"/>
    <w:rsid w:val="00B52AA5"/>
    <w:rsid w:val="00B53EB9"/>
    <w:rsid w:val="00B54D55"/>
    <w:rsid w:val="00B55A34"/>
    <w:rsid w:val="00B56571"/>
    <w:rsid w:val="00B60214"/>
    <w:rsid w:val="00B60927"/>
    <w:rsid w:val="00B60B90"/>
    <w:rsid w:val="00B63734"/>
    <w:rsid w:val="00B63C32"/>
    <w:rsid w:val="00B64F88"/>
    <w:rsid w:val="00B65288"/>
    <w:rsid w:val="00B6618C"/>
    <w:rsid w:val="00B66B36"/>
    <w:rsid w:val="00B66C38"/>
    <w:rsid w:val="00B66F84"/>
    <w:rsid w:val="00B677FE"/>
    <w:rsid w:val="00B70860"/>
    <w:rsid w:val="00B71C89"/>
    <w:rsid w:val="00B728EC"/>
    <w:rsid w:val="00B74315"/>
    <w:rsid w:val="00B8046C"/>
    <w:rsid w:val="00B804CE"/>
    <w:rsid w:val="00B8096F"/>
    <w:rsid w:val="00B81EFE"/>
    <w:rsid w:val="00B828B0"/>
    <w:rsid w:val="00B84FC4"/>
    <w:rsid w:val="00B86DAD"/>
    <w:rsid w:val="00B873C2"/>
    <w:rsid w:val="00B9042D"/>
    <w:rsid w:val="00B92416"/>
    <w:rsid w:val="00B9264A"/>
    <w:rsid w:val="00B92D45"/>
    <w:rsid w:val="00B93D0D"/>
    <w:rsid w:val="00B94C20"/>
    <w:rsid w:val="00B94C23"/>
    <w:rsid w:val="00B94D2A"/>
    <w:rsid w:val="00B9651C"/>
    <w:rsid w:val="00B965A0"/>
    <w:rsid w:val="00B96D4A"/>
    <w:rsid w:val="00B97450"/>
    <w:rsid w:val="00B97E15"/>
    <w:rsid w:val="00BA18BF"/>
    <w:rsid w:val="00BA19B1"/>
    <w:rsid w:val="00BA320E"/>
    <w:rsid w:val="00BA3CD1"/>
    <w:rsid w:val="00BA41FD"/>
    <w:rsid w:val="00BA49B4"/>
    <w:rsid w:val="00BA5DC9"/>
    <w:rsid w:val="00BA63CE"/>
    <w:rsid w:val="00BA7656"/>
    <w:rsid w:val="00BB030D"/>
    <w:rsid w:val="00BB0A99"/>
    <w:rsid w:val="00BB0AA8"/>
    <w:rsid w:val="00BB2423"/>
    <w:rsid w:val="00BB2630"/>
    <w:rsid w:val="00BB35AE"/>
    <w:rsid w:val="00BB4059"/>
    <w:rsid w:val="00BB4D0C"/>
    <w:rsid w:val="00BB69BE"/>
    <w:rsid w:val="00BB795B"/>
    <w:rsid w:val="00BC0BC1"/>
    <w:rsid w:val="00BC14ED"/>
    <w:rsid w:val="00BC2477"/>
    <w:rsid w:val="00BC72D5"/>
    <w:rsid w:val="00BC7509"/>
    <w:rsid w:val="00BD178F"/>
    <w:rsid w:val="00BD24DE"/>
    <w:rsid w:val="00BD30F0"/>
    <w:rsid w:val="00BD476A"/>
    <w:rsid w:val="00BD4A81"/>
    <w:rsid w:val="00BD4DFC"/>
    <w:rsid w:val="00BD4EFC"/>
    <w:rsid w:val="00BD5DFE"/>
    <w:rsid w:val="00BD67EF"/>
    <w:rsid w:val="00BE021D"/>
    <w:rsid w:val="00BE2901"/>
    <w:rsid w:val="00BE4AF9"/>
    <w:rsid w:val="00BE4D71"/>
    <w:rsid w:val="00BE63EB"/>
    <w:rsid w:val="00BF249A"/>
    <w:rsid w:val="00BF2AB0"/>
    <w:rsid w:val="00BF3D26"/>
    <w:rsid w:val="00BF4C20"/>
    <w:rsid w:val="00BF5639"/>
    <w:rsid w:val="00BF5844"/>
    <w:rsid w:val="00BF78C4"/>
    <w:rsid w:val="00C01085"/>
    <w:rsid w:val="00C011D3"/>
    <w:rsid w:val="00C015A6"/>
    <w:rsid w:val="00C0424F"/>
    <w:rsid w:val="00C07827"/>
    <w:rsid w:val="00C1044D"/>
    <w:rsid w:val="00C12547"/>
    <w:rsid w:val="00C13487"/>
    <w:rsid w:val="00C143CE"/>
    <w:rsid w:val="00C14E06"/>
    <w:rsid w:val="00C16337"/>
    <w:rsid w:val="00C20A1B"/>
    <w:rsid w:val="00C22CE4"/>
    <w:rsid w:val="00C25105"/>
    <w:rsid w:val="00C26D5B"/>
    <w:rsid w:val="00C30101"/>
    <w:rsid w:val="00C30FA0"/>
    <w:rsid w:val="00C316F4"/>
    <w:rsid w:val="00C31701"/>
    <w:rsid w:val="00C31E21"/>
    <w:rsid w:val="00C3314A"/>
    <w:rsid w:val="00C345C5"/>
    <w:rsid w:val="00C3533A"/>
    <w:rsid w:val="00C35A71"/>
    <w:rsid w:val="00C40445"/>
    <w:rsid w:val="00C4093E"/>
    <w:rsid w:val="00C40BF1"/>
    <w:rsid w:val="00C41098"/>
    <w:rsid w:val="00C42A0C"/>
    <w:rsid w:val="00C4538E"/>
    <w:rsid w:val="00C47590"/>
    <w:rsid w:val="00C50B63"/>
    <w:rsid w:val="00C51AAD"/>
    <w:rsid w:val="00C51D5D"/>
    <w:rsid w:val="00C53FD9"/>
    <w:rsid w:val="00C54CC8"/>
    <w:rsid w:val="00C55A15"/>
    <w:rsid w:val="00C55CF4"/>
    <w:rsid w:val="00C57056"/>
    <w:rsid w:val="00C57305"/>
    <w:rsid w:val="00C61A6F"/>
    <w:rsid w:val="00C62420"/>
    <w:rsid w:val="00C6295B"/>
    <w:rsid w:val="00C6450B"/>
    <w:rsid w:val="00C64704"/>
    <w:rsid w:val="00C704A0"/>
    <w:rsid w:val="00C7299E"/>
    <w:rsid w:val="00C73FB2"/>
    <w:rsid w:val="00C753B9"/>
    <w:rsid w:val="00C7796D"/>
    <w:rsid w:val="00C779B7"/>
    <w:rsid w:val="00C80648"/>
    <w:rsid w:val="00C80672"/>
    <w:rsid w:val="00C829E6"/>
    <w:rsid w:val="00C82E8D"/>
    <w:rsid w:val="00C83980"/>
    <w:rsid w:val="00C83EF5"/>
    <w:rsid w:val="00C84586"/>
    <w:rsid w:val="00C8571D"/>
    <w:rsid w:val="00C92A34"/>
    <w:rsid w:val="00C92D47"/>
    <w:rsid w:val="00C935F4"/>
    <w:rsid w:val="00C938B4"/>
    <w:rsid w:val="00C9757E"/>
    <w:rsid w:val="00C976AC"/>
    <w:rsid w:val="00C97C9B"/>
    <w:rsid w:val="00CA1A69"/>
    <w:rsid w:val="00CA22C4"/>
    <w:rsid w:val="00CA28FB"/>
    <w:rsid w:val="00CA673A"/>
    <w:rsid w:val="00CA7545"/>
    <w:rsid w:val="00CA7E18"/>
    <w:rsid w:val="00CB0EEF"/>
    <w:rsid w:val="00CB1AA6"/>
    <w:rsid w:val="00CB1F27"/>
    <w:rsid w:val="00CB3E52"/>
    <w:rsid w:val="00CB59E7"/>
    <w:rsid w:val="00CB6139"/>
    <w:rsid w:val="00CB61EE"/>
    <w:rsid w:val="00CB67FE"/>
    <w:rsid w:val="00CC0732"/>
    <w:rsid w:val="00CC092D"/>
    <w:rsid w:val="00CC0E83"/>
    <w:rsid w:val="00CC1DB0"/>
    <w:rsid w:val="00CC2038"/>
    <w:rsid w:val="00CC3085"/>
    <w:rsid w:val="00CC391E"/>
    <w:rsid w:val="00CC470D"/>
    <w:rsid w:val="00CC7995"/>
    <w:rsid w:val="00CC7DE6"/>
    <w:rsid w:val="00CD2ECB"/>
    <w:rsid w:val="00CD3A04"/>
    <w:rsid w:val="00CD470C"/>
    <w:rsid w:val="00CD5D62"/>
    <w:rsid w:val="00CE184D"/>
    <w:rsid w:val="00CE438B"/>
    <w:rsid w:val="00CE524B"/>
    <w:rsid w:val="00CE52AB"/>
    <w:rsid w:val="00CE61ED"/>
    <w:rsid w:val="00CE7FC8"/>
    <w:rsid w:val="00CF0E78"/>
    <w:rsid w:val="00CF3F8F"/>
    <w:rsid w:val="00CF5290"/>
    <w:rsid w:val="00CF5E0E"/>
    <w:rsid w:val="00CF691D"/>
    <w:rsid w:val="00D01607"/>
    <w:rsid w:val="00D01978"/>
    <w:rsid w:val="00D0226C"/>
    <w:rsid w:val="00D02C49"/>
    <w:rsid w:val="00D03798"/>
    <w:rsid w:val="00D03C0F"/>
    <w:rsid w:val="00D05161"/>
    <w:rsid w:val="00D1002E"/>
    <w:rsid w:val="00D12CF3"/>
    <w:rsid w:val="00D139B8"/>
    <w:rsid w:val="00D13DB0"/>
    <w:rsid w:val="00D158D1"/>
    <w:rsid w:val="00D16E50"/>
    <w:rsid w:val="00D17ED2"/>
    <w:rsid w:val="00D213FF"/>
    <w:rsid w:val="00D2157E"/>
    <w:rsid w:val="00D218E1"/>
    <w:rsid w:val="00D21D7F"/>
    <w:rsid w:val="00D237E0"/>
    <w:rsid w:val="00D23C2A"/>
    <w:rsid w:val="00D251A3"/>
    <w:rsid w:val="00D26517"/>
    <w:rsid w:val="00D275DB"/>
    <w:rsid w:val="00D304D1"/>
    <w:rsid w:val="00D306E3"/>
    <w:rsid w:val="00D308CB"/>
    <w:rsid w:val="00D31DD6"/>
    <w:rsid w:val="00D32EFA"/>
    <w:rsid w:val="00D33341"/>
    <w:rsid w:val="00D35057"/>
    <w:rsid w:val="00D3601C"/>
    <w:rsid w:val="00D3661B"/>
    <w:rsid w:val="00D3672C"/>
    <w:rsid w:val="00D40163"/>
    <w:rsid w:val="00D4170B"/>
    <w:rsid w:val="00D4554B"/>
    <w:rsid w:val="00D45FA4"/>
    <w:rsid w:val="00D462EB"/>
    <w:rsid w:val="00D4749D"/>
    <w:rsid w:val="00D50222"/>
    <w:rsid w:val="00D50F39"/>
    <w:rsid w:val="00D513F1"/>
    <w:rsid w:val="00D52852"/>
    <w:rsid w:val="00D52CDE"/>
    <w:rsid w:val="00D53028"/>
    <w:rsid w:val="00D54BAD"/>
    <w:rsid w:val="00D56CF4"/>
    <w:rsid w:val="00D577CD"/>
    <w:rsid w:val="00D57B58"/>
    <w:rsid w:val="00D57C7B"/>
    <w:rsid w:val="00D61B5B"/>
    <w:rsid w:val="00D63EBA"/>
    <w:rsid w:val="00D64248"/>
    <w:rsid w:val="00D65936"/>
    <w:rsid w:val="00D6659D"/>
    <w:rsid w:val="00D70197"/>
    <w:rsid w:val="00D70A3D"/>
    <w:rsid w:val="00D723D5"/>
    <w:rsid w:val="00D74421"/>
    <w:rsid w:val="00D74D16"/>
    <w:rsid w:val="00D77B5B"/>
    <w:rsid w:val="00D80827"/>
    <w:rsid w:val="00D81537"/>
    <w:rsid w:val="00D819FF"/>
    <w:rsid w:val="00D82E45"/>
    <w:rsid w:val="00D85E0F"/>
    <w:rsid w:val="00D860B0"/>
    <w:rsid w:val="00D867C3"/>
    <w:rsid w:val="00D86A49"/>
    <w:rsid w:val="00D86D27"/>
    <w:rsid w:val="00D872A1"/>
    <w:rsid w:val="00D87CA3"/>
    <w:rsid w:val="00D87EEE"/>
    <w:rsid w:val="00D90F92"/>
    <w:rsid w:val="00D94D46"/>
    <w:rsid w:val="00D95546"/>
    <w:rsid w:val="00D958B3"/>
    <w:rsid w:val="00DA1ABD"/>
    <w:rsid w:val="00DA2168"/>
    <w:rsid w:val="00DB03AA"/>
    <w:rsid w:val="00DB0DFF"/>
    <w:rsid w:val="00DB20EB"/>
    <w:rsid w:val="00DB3598"/>
    <w:rsid w:val="00DB3FD4"/>
    <w:rsid w:val="00DB563D"/>
    <w:rsid w:val="00DB7ECF"/>
    <w:rsid w:val="00DC05E1"/>
    <w:rsid w:val="00DC0914"/>
    <w:rsid w:val="00DC1068"/>
    <w:rsid w:val="00DC37EB"/>
    <w:rsid w:val="00DC3B29"/>
    <w:rsid w:val="00DC3FB3"/>
    <w:rsid w:val="00DC4152"/>
    <w:rsid w:val="00DC5B58"/>
    <w:rsid w:val="00DD0CB6"/>
    <w:rsid w:val="00DD1EF7"/>
    <w:rsid w:val="00DD4C8E"/>
    <w:rsid w:val="00DD6197"/>
    <w:rsid w:val="00DD7AB5"/>
    <w:rsid w:val="00DD7AD6"/>
    <w:rsid w:val="00DE09F4"/>
    <w:rsid w:val="00DE1E75"/>
    <w:rsid w:val="00DE37F5"/>
    <w:rsid w:val="00DE46C2"/>
    <w:rsid w:val="00DE682F"/>
    <w:rsid w:val="00DF24DD"/>
    <w:rsid w:val="00DF3603"/>
    <w:rsid w:val="00DF44DD"/>
    <w:rsid w:val="00DF4A64"/>
    <w:rsid w:val="00DF64C5"/>
    <w:rsid w:val="00DF6A29"/>
    <w:rsid w:val="00DF74EA"/>
    <w:rsid w:val="00E01327"/>
    <w:rsid w:val="00E0235A"/>
    <w:rsid w:val="00E02A89"/>
    <w:rsid w:val="00E03178"/>
    <w:rsid w:val="00E03B01"/>
    <w:rsid w:val="00E05D5F"/>
    <w:rsid w:val="00E07709"/>
    <w:rsid w:val="00E11DC5"/>
    <w:rsid w:val="00E12330"/>
    <w:rsid w:val="00E13443"/>
    <w:rsid w:val="00E13AF4"/>
    <w:rsid w:val="00E13DE2"/>
    <w:rsid w:val="00E14ECC"/>
    <w:rsid w:val="00E16545"/>
    <w:rsid w:val="00E17204"/>
    <w:rsid w:val="00E17BC1"/>
    <w:rsid w:val="00E20869"/>
    <w:rsid w:val="00E208E8"/>
    <w:rsid w:val="00E20961"/>
    <w:rsid w:val="00E20BD9"/>
    <w:rsid w:val="00E22C9C"/>
    <w:rsid w:val="00E22F50"/>
    <w:rsid w:val="00E230AA"/>
    <w:rsid w:val="00E232F6"/>
    <w:rsid w:val="00E23D2B"/>
    <w:rsid w:val="00E2460F"/>
    <w:rsid w:val="00E24B6E"/>
    <w:rsid w:val="00E25F3E"/>
    <w:rsid w:val="00E27376"/>
    <w:rsid w:val="00E31694"/>
    <w:rsid w:val="00E3190F"/>
    <w:rsid w:val="00E32D52"/>
    <w:rsid w:val="00E33BC2"/>
    <w:rsid w:val="00E3495C"/>
    <w:rsid w:val="00E34A40"/>
    <w:rsid w:val="00E356A1"/>
    <w:rsid w:val="00E37BC0"/>
    <w:rsid w:val="00E4034E"/>
    <w:rsid w:val="00E41400"/>
    <w:rsid w:val="00E41A5E"/>
    <w:rsid w:val="00E43582"/>
    <w:rsid w:val="00E43871"/>
    <w:rsid w:val="00E46559"/>
    <w:rsid w:val="00E47099"/>
    <w:rsid w:val="00E50F57"/>
    <w:rsid w:val="00E5293C"/>
    <w:rsid w:val="00E5375A"/>
    <w:rsid w:val="00E548B8"/>
    <w:rsid w:val="00E54B2E"/>
    <w:rsid w:val="00E54BDB"/>
    <w:rsid w:val="00E55336"/>
    <w:rsid w:val="00E63CF6"/>
    <w:rsid w:val="00E6441D"/>
    <w:rsid w:val="00E664FA"/>
    <w:rsid w:val="00E66B5B"/>
    <w:rsid w:val="00E66DB8"/>
    <w:rsid w:val="00E70673"/>
    <w:rsid w:val="00E708A6"/>
    <w:rsid w:val="00E709E5"/>
    <w:rsid w:val="00E73FE4"/>
    <w:rsid w:val="00E74B2E"/>
    <w:rsid w:val="00E74C33"/>
    <w:rsid w:val="00E750C8"/>
    <w:rsid w:val="00E80570"/>
    <w:rsid w:val="00E82ABD"/>
    <w:rsid w:val="00E83023"/>
    <w:rsid w:val="00E83304"/>
    <w:rsid w:val="00E839D4"/>
    <w:rsid w:val="00E85551"/>
    <w:rsid w:val="00E864FF"/>
    <w:rsid w:val="00E86FBC"/>
    <w:rsid w:val="00E90E60"/>
    <w:rsid w:val="00E93196"/>
    <w:rsid w:val="00E973F4"/>
    <w:rsid w:val="00E976AB"/>
    <w:rsid w:val="00E97A89"/>
    <w:rsid w:val="00EA1F71"/>
    <w:rsid w:val="00EA2AEA"/>
    <w:rsid w:val="00EA308A"/>
    <w:rsid w:val="00EA3E36"/>
    <w:rsid w:val="00EA403B"/>
    <w:rsid w:val="00EA55E5"/>
    <w:rsid w:val="00EA63A3"/>
    <w:rsid w:val="00EB2662"/>
    <w:rsid w:val="00EB5848"/>
    <w:rsid w:val="00EB672E"/>
    <w:rsid w:val="00EC2290"/>
    <w:rsid w:val="00EC2B73"/>
    <w:rsid w:val="00EC3691"/>
    <w:rsid w:val="00EC40D4"/>
    <w:rsid w:val="00EC4602"/>
    <w:rsid w:val="00EC4A1E"/>
    <w:rsid w:val="00EC5607"/>
    <w:rsid w:val="00EC6FEF"/>
    <w:rsid w:val="00EC72CE"/>
    <w:rsid w:val="00ED003B"/>
    <w:rsid w:val="00ED1C74"/>
    <w:rsid w:val="00ED2BFD"/>
    <w:rsid w:val="00ED4945"/>
    <w:rsid w:val="00ED50CD"/>
    <w:rsid w:val="00ED6087"/>
    <w:rsid w:val="00EE3CA4"/>
    <w:rsid w:val="00EE4A69"/>
    <w:rsid w:val="00EE4E50"/>
    <w:rsid w:val="00EE4F6C"/>
    <w:rsid w:val="00EF1167"/>
    <w:rsid w:val="00EF1341"/>
    <w:rsid w:val="00EF2DBB"/>
    <w:rsid w:val="00EF386D"/>
    <w:rsid w:val="00EF6A0B"/>
    <w:rsid w:val="00EF7246"/>
    <w:rsid w:val="00F00008"/>
    <w:rsid w:val="00F013A7"/>
    <w:rsid w:val="00F05B9A"/>
    <w:rsid w:val="00F05C3A"/>
    <w:rsid w:val="00F0659E"/>
    <w:rsid w:val="00F069C5"/>
    <w:rsid w:val="00F06B0C"/>
    <w:rsid w:val="00F077E4"/>
    <w:rsid w:val="00F07DE3"/>
    <w:rsid w:val="00F103D7"/>
    <w:rsid w:val="00F109F6"/>
    <w:rsid w:val="00F112E7"/>
    <w:rsid w:val="00F1365D"/>
    <w:rsid w:val="00F13661"/>
    <w:rsid w:val="00F13DD6"/>
    <w:rsid w:val="00F158A0"/>
    <w:rsid w:val="00F20E74"/>
    <w:rsid w:val="00F2178A"/>
    <w:rsid w:val="00F21D43"/>
    <w:rsid w:val="00F21F73"/>
    <w:rsid w:val="00F22F59"/>
    <w:rsid w:val="00F23806"/>
    <w:rsid w:val="00F24233"/>
    <w:rsid w:val="00F261F7"/>
    <w:rsid w:val="00F262F6"/>
    <w:rsid w:val="00F26A8D"/>
    <w:rsid w:val="00F26AB8"/>
    <w:rsid w:val="00F33050"/>
    <w:rsid w:val="00F332AD"/>
    <w:rsid w:val="00F346DA"/>
    <w:rsid w:val="00F349A3"/>
    <w:rsid w:val="00F34EB8"/>
    <w:rsid w:val="00F37088"/>
    <w:rsid w:val="00F37515"/>
    <w:rsid w:val="00F42A8E"/>
    <w:rsid w:val="00F43E5C"/>
    <w:rsid w:val="00F45A6B"/>
    <w:rsid w:val="00F47242"/>
    <w:rsid w:val="00F474C8"/>
    <w:rsid w:val="00F50DA2"/>
    <w:rsid w:val="00F51870"/>
    <w:rsid w:val="00F51BC3"/>
    <w:rsid w:val="00F528A4"/>
    <w:rsid w:val="00F52EAC"/>
    <w:rsid w:val="00F53897"/>
    <w:rsid w:val="00F559CC"/>
    <w:rsid w:val="00F560F5"/>
    <w:rsid w:val="00F5654D"/>
    <w:rsid w:val="00F603E9"/>
    <w:rsid w:val="00F60684"/>
    <w:rsid w:val="00F612CA"/>
    <w:rsid w:val="00F6409F"/>
    <w:rsid w:val="00F64231"/>
    <w:rsid w:val="00F671C5"/>
    <w:rsid w:val="00F67C45"/>
    <w:rsid w:val="00F70536"/>
    <w:rsid w:val="00F714EE"/>
    <w:rsid w:val="00F73369"/>
    <w:rsid w:val="00F73D3D"/>
    <w:rsid w:val="00F76E36"/>
    <w:rsid w:val="00F77B18"/>
    <w:rsid w:val="00F80321"/>
    <w:rsid w:val="00F83B40"/>
    <w:rsid w:val="00F846F1"/>
    <w:rsid w:val="00F85762"/>
    <w:rsid w:val="00F85901"/>
    <w:rsid w:val="00F87B76"/>
    <w:rsid w:val="00F9012E"/>
    <w:rsid w:val="00F90B6E"/>
    <w:rsid w:val="00F91477"/>
    <w:rsid w:val="00F939CC"/>
    <w:rsid w:val="00F94FF5"/>
    <w:rsid w:val="00F95F01"/>
    <w:rsid w:val="00F96293"/>
    <w:rsid w:val="00F96ACF"/>
    <w:rsid w:val="00F973A4"/>
    <w:rsid w:val="00FA110E"/>
    <w:rsid w:val="00FA2451"/>
    <w:rsid w:val="00FA431B"/>
    <w:rsid w:val="00FA46F8"/>
    <w:rsid w:val="00FA4D4F"/>
    <w:rsid w:val="00FA54C5"/>
    <w:rsid w:val="00FB0979"/>
    <w:rsid w:val="00FB22B0"/>
    <w:rsid w:val="00FB51CE"/>
    <w:rsid w:val="00FB6103"/>
    <w:rsid w:val="00FB79C7"/>
    <w:rsid w:val="00FC0272"/>
    <w:rsid w:val="00FC279B"/>
    <w:rsid w:val="00FC27A0"/>
    <w:rsid w:val="00FC451D"/>
    <w:rsid w:val="00FC4EF9"/>
    <w:rsid w:val="00FC5EF1"/>
    <w:rsid w:val="00FC6956"/>
    <w:rsid w:val="00FD0515"/>
    <w:rsid w:val="00FD0905"/>
    <w:rsid w:val="00FD11A2"/>
    <w:rsid w:val="00FD1F34"/>
    <w:rsid w:val="00FD2537"/>
    <w:rsid w:val="00FD2F47"/>
    <w:rsid w:val="00FD4CCC"/>
    <w:rsid w:val="00FD5A6F"/>
    <w:rsid w:val="00FD6357"/>
    <w:rsid w:val="00FD6FE0"/>
    <w:rsid w:val="00FE4D99"/>
    <w:rsid w:val="00FE5E0F"/>
    <w:rsid w:val="00FE605A"/>
    <w:rsid w:val="00FE6E00"/>
    <w:rsid w:val="00FE7516"/>
    <w:rsid w:val="00FF168C"/>
    <w:rsid w:val="00FF2547"/>
    <w:rsid w:val="00FF2A87"/>
    <w:rsid w:val="00FF35EA"/>
    <w:rsid w:val="00FF3F59"/>
    <w:rsid w:val="00FF40E9"/>
    <w:rsid w:val="00FF4B76"/>
    <w:rsid w:val="00FF7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22">
      <o:colormru v:ext="edit" colors="green,blue,#090"/>
    </o:shapedefaults>
    <o:shapelayout v:ext="edit">
      <o:idmap v:ext="edit" data="1,2"/>
      <o:rules v:ext="edit">
        <o:r id="V:Rule1" type="connector" idref="#_x0000_s2793"/>
        <o:r id="V:Rule2" type="connector" idref="#_x0000_s2796"/>
        <o:r id="V:Rule3" type="connector" idref="#_x0000_s2797"/>
      </o:rules>
    </o:shapelayout>
  </w:shapeDefaults>
  <w:decimalSymbol w:val=","/>
  <w:listSeparator w:val=";"/>
  <w15:docId w15:val="{6EC228DE-2CB4-4A84-8FE3-2782801428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356B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rnormal">
    <w:name w:val="cornormal"/>
    <w:basedOn w:val="Normal"/>
    <w:rsid w:val="009C4CA5"/>
    <w:pPr>
      <w:spacing w:before="100" w:beforeAutospacing="1" w:after="100" w:afterAutospacing="1" w:line="240" w:lineRule="auto"/>
    </w:pPr>
    <w:rPr>
      <w:rFonts w:ascii="Trebuchet MS" w:eastAsia="Times New Roman" w:hAnsi="Trebuchet MS" w:cs="Times New Roman"/>
      <w:sz w:val="20"/>
      <w:szCs w:val="20"/>
      <w:lang w:eastAsia="fr-F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6A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6A0B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basedOn w:val="DefaultParagraphFont"/>
    <w:uiPriority w:val="99"/>
    <w:unhideWhenUsed/>
    <w:rsid w:val="005F016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342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1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720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2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56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6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5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12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33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0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55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2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hyperlink" Target="https://prof27math.weebly.com/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33268A-E0C7-49A8-B055-BCD93DF698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731</Words>
  <Characters>4021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1ـم الواجب المنزلي 1 ــ 2017</vt:lpstr>
    </vt:vector>
  </TitlesOfParts>
  <Company>qlubicwin7</Company>
  <LinksUpToDate>false</LinksUpToDate>
  <CharactersWithSpaces>47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ـم الواجب المنزلي 1 ــ 2017</dc:title>
  <dc:creator>Abderrahmen Zemani</dc:creator>
  <dc:description>Mot de passe = 2014</dc:description>
  <cp:lastModifiedBy>belmiloud.93@hotmail.fr</cp:lastModifiedBy>
  <cp:revision>6</cp:revision>
  <cp:lastPrinted>2015-10-17T19:18:00Z</cp:lastPrinted>
  <dcterms:created xsi:type="dcterms:W3CDTF">2017-10-21T13:54:00Z</dcterms:created>
  <dcterms:modified xsi:type="dcterms:W3CDTF">2018-10-26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